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tags/tag16.xml" ContentType="application/vnd.openxmlformats-officedocument.presentationml.tags+xml"/>
  <Override PartName="/ppt/notesSlides/notesSlide16.xml" ContentType="application/vnd.openxmlformats-officedocument.presentationml.notesSlide+xml"/>
  <Override PartName="/ppt/tags/tag17.xml" ContentType="application/vnd.openxmlformats-officedocument.presentationml.tags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5248" r:id="rId1"/>
    <p:sldMasterId id="2147485260" r:id="rId2"/>
    <p:sldMasterId id="2147485272" r:id="rId3"/>
    <p:sldMasterId id="2147485284" r:id="rId4"/>
    <p:sldMasterId id="2147485296" r:id="rId5"/>
    <p:sldMasterId id="2147485308" r:id="rId6"/>
  </p:sldMasterIdLst>
  <p:notesMasterIdLst>
    <p:notesMasterId r:id="rId24"/>
  </p:notesMasterIdLst>
  <p:handoutMasterIdLst>
    <p:handoutMasterId r:id="rId25"/>
  </p:handoutMasterIdLst>
  <p:sldIdLst>
    <p:sldId id="912" r:id="rId7"/>
    <p:sldId id="984" r:id="rId8"/>
    <p:sldId id="1014" r:id="rId9"/>
    <p:sldId id="1015" r:id="rId10"/>
    <p:sldId id="1016" r:id="rId11"/>
    <p:sldId id="1025" r:id="rId12"/>
    <p:sldId id="1012" r:id="rId13"/>
    <p:sldId id="991" r:id="rId14"/>
    <p:sldId id="1017" r:id="rId15"/>
    <p:sldId id="1018" r:id="rId16"/>
    <p:sldId id="1019" r:id="rId17"/>
    <p:sldId id="993" r:id="rId18"/>
    <p:sldId id="995" r:id="rId19"/>
    <p:sldId id="1020" r:id="rId20"/>
    <p:sldId id="1022" r:id="rId21"/>
    <p:sldId id="1023" r:id="rId22"/>
    <p:sldId id="1024" r:id="rId23"/>
  </p:sldIdLst>
  <p:sldSz cx="9144000" cy="6858000" type="screen4x3"/>
  <p:notesSz cx="7099300" cy="10234613"/>
  <p:embeddedFontLst>
    <p:embeddedFont>
      <p:font typeface="BankGothic Lt BT" panose="020B0604020202020204" charset="0"/>
      <p:regular r:id="rId26"/>
    </p:embeddedFont>
    <p:embeddedFont>
      <p:font typeface="Freestyle Script" panose="030804020302050B0404" pitchFamily="66" charset="0"/>
      <p:regular r:id="rId27"/>
    </p:embeddedFont>
    <p:embeddedFont>
      <p:font typeface="Copperplate Gothic Light" panose="020E0507020206020404" pitchFamily="34" charset="0"/>
      <p:regular r:id="rId28"/>
    </p:embeddedFont>
    <p:embeddedFont>
      <p:font typeface="Lucida Calligraphy" panose="03010101010101010101" pitchFamily="66" charset="0"/>
      <p:regular r:id="rId29"/>
    </p:embeddedFont>
    <p:embeddedFont>
      <p:font typeface="French Script MT" panose="03020402040607040605" pitchFamily="66" charset="0"/>
      <p:regular r:id="rId30"/>
    </p:embeddedFont>
    <p:embeddedFont>
      <p:font typeface="Garamond" panose="02020404030301010803" pitchFamily="18" charset="0"/>
      <p:regular r:id="rId31"/>
      <p:bold r:id="rId32"/>
      <p:italic r:id="rId33"/>
    </p:embeddedFont>
    <p:embeddedFont>
      <p:font typeface="Calibri" panose="020F0502020204030204" pitchFamily="34" charset="0"/>
      <p:regular r:id="rId34"/>
      <p:bold r:id="rId35"/>
      <p:italic r:id="rId36"/>
      <p:boldItalic r:id="rId37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rgbClr val="3333CC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rgbClr val="3333CC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rgbClr val="3333CC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rgbClr val="3333CC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rgbClr val="3333CC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rgbClr val="3333CC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rgbClr val="3333CC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rgbClr val="3333CC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rgbClr val="3333CC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262626"/>
    <a:srgbClr val="33CCFF"/>
    <a:srgbClr val="FF7575"/>
    <a:srgbClr val="008000"/>
    <a:srgbClr val="00FF00"/>
    <a:srgbClr val="669900"/>
    <a:srgbClr val="006600"/>
    <a:srgbClr val="0099FF"/>
    <a:srgbClr val="FE68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8" autoAdjust="0"/>
    <p:restoredTop sz="90051" autoAdjust="0"/>
  </p:normalViewPr>
  <p:slideViewPr>
    <p:cSldViewPr snapToGrid="0">
      <p:cViewPr varScale="1">
        <p:scale>
          <a:sx n="52" d="100"/>
          <a:sy n="52" d="100"/>
        </p:scale>
        <p:origin x="603" y="4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6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1680" y="-108"/>
      </p:cViewPr>
      <p:guideLst>
        <p:guide orient="horz" pos="3224"/>
        <p:guide pos="2236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font" Target="fonts/font1.fntdata"/><Relationship Id="rId39" Type="http://schemas.openxmlformats.org/officeDocument/2006/relationships/viewProps" Target="viewProps.xml"/><Relationship Id="rId21" Type="http://schemas.openxmlformats.org/officeDocument/2006/relationships/slide" Target="slides/slide15.xml"/><Relationship Id="rId34" Type="http://schemas.openxmlformats.org/officeDocument/2006/relationships/font" Target="fonts/font9.fntdata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font" Target="fonts/font4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font" Target="fonts/font6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handoutMaster" Target="handoutMasters/handoutMaster1.xml"/><Relationship Id="rId33" Type="http://schemas.openxmlformats.org/officeDocument/2006/relationships/font" Target="fonts/font8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088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35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69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35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088" y="9721869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004EB004-1528-46FF-92FF-B1876DFA18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4843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088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241" y="4861783"/>
            <a:ext cx="5678824" cy="460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69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8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088" y="9721869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EE418A48-983C-457E-A371-558C1E0927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772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7822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0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4436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4436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53704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4098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4098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4098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4098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4098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9285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9285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9285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9285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64619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9285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4436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443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8F37FD5D-76E3-456C-BD1A-B3F82B40416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37FD5D-76E3-456C-BD1A-B3F82B40416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383060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99052987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0241012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0362379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751901103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36489532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90236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5130445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32607089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763467582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909325037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37FD5D-76E3-456C-BD1A-B3F82B40416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173248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050910869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4267796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838264959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492803120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18659268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4183459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17606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38658807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536749040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635318936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37FD5D-76E3-456C-BD1A-B3F82B40416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3465599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969904075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77869412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5370812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554564908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30832875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8124496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90595913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49529403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450054846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4067683935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37FD5D-76E3-456C-BD1A-B3F82B40416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1040666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151866331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8368416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546506614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38228154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8735116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2080250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1565205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30103777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668588786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574133939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37FD5D-76E3-456C-BD1A-B3F82B40416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722861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269238645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39421876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47108808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036064331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9819320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2082569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91430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09351598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744841475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42070482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sl-SI" dirty="0" smtClean="0"/>
              <a:t>title</a:t>
            </a:r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Fiz.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Osn. delcev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16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MasterClass, Maribor, mar. 2019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3644120940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/>
                          </a:solidFill>
                        </a:rPr>
                        <a:t>Uvod</a:t>
                      </a:r>
                      <a:endParaRPr lang="sl-SI" sz="1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Obzorje</a:t>
                      </a:r>
                      <a:r>
                        <a:rPr lang="sl-SI" sz="1000" b="0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 natančnosti</a:t>
                      </a:r>
                      <a:endParaRPr lang="sl-SI" sz="1000" b="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NF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Zaključek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Energijsko obzorje</a:t>
                      </a:r>
                      <a:endParaRPr lang="sl-SI" sz="1000" b="0" i="1" baseline="-2500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sl-SI" sz="1000" b="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5249" r:id="rId1"/>
    <p:sldLayoutId id="2147485250" r:id="rId2"/>
    <p:sldLayoutId id="2147485251" r:id="rId3"/>
    <p:sldLayoutId id="2147485252" r:id="rId4"/>
    <p:sldLayoutId id="2147485253" r:id="rId5"/>
    <p:sldLayoutId id="2147485254" r:id="rId6"/>
    <p:sldLayoutId id="2147485255" r:id="rId7"/>
    <p:sldLayoutId id="2147485256" r:id="rId8"/>
    <p:sldLayoutId id="2147485257" r:id="rId9"/>
    <p:sldLayoutId id="2147485258" r:id="rId10"/>
    <p:sldLayoutId id="2147485259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371600" indent="0" algn="l" rtl="0" eaLnBrk="1" fontAlgn="base" hangingPunct="1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Fiz.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Osn. delcev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16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MasterClass, Maribor, mar. 2019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630874333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Uvod</a:t>
                      </a:r>
                      <a:endParaRPr lang="sl-SI" sz="10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Obzorje</a:t>
                      </a:r>
                      <a:r>
                        <a:rPr lang="sl-SI" sz="1000" b="0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 natančnosti</a:t>
                      </a:r>
                      <a:endParaRPr lang="sl-SI" sz="1000" b="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/>
                          </a:solidFill>
                        </a:rPr>
                        <a:t>NF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Zaključek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Energijsko obzorje</a:t>
                      </a:r>
                      <a:endParaRPr lang="sl-SI" sz="1000" b="0" i="1" baseline="-2500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sl-SI" sz="1000" b="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5338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61" r:id="rId1"/>
    <p:sldLayoutId id="2147485262" r:id="rId2"/>
    <p:sldLayoutId id="2147485263" r:id="rId3"/>
    <p:sldLayoutId id="2147485264" r:id="rId4"/>
    <p:sldLayoutId id="2147485265" r:id="rId5"/>
    <p:sldLayoutId id="2147485266" r:id="rId6"/>
    <p:sldLayoutId id="2147485267" r:id="rId7"/>
    <p:sldLayoutId id="2147485268" r:id="rId8"/>
    <p:sldLayoutId id="2147485269" r:id="rId9"/>
    <p:sldLayoutId id="2147485270" r:id="rId10"/>
    <p:sldLayoutId id="2147485271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Fiz.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Osn. delcev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16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MasterClass, Maribor, mar. 2019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1368109057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Uvod</a:t>
                      </a:r>
                      <a:endParaRPr lang="sl-SI" sz="10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Obzorje</a:t>
                      </a:r>
                      <a:r>
                        <a:rPr lang="sl-SI" sz="1000" b="0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 natančnosti</a:t>
                      </a:r>
                      <a:endParaRPr lang="sl-SI" sz="1000" b="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NF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Zaključek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/>
                          </a:solidFill>
                        </a:rPr>
                        <a:t>Energijsko obzorje</a:t>
                      </a:r>
                      <a:endParaRPr lang="sl-SI" sz="1000" b="0" i="1" baseline="-25000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sl-SI" sz="1000" b="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2868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73" r:id="rId1"/>
    <p:sldLayoutId id="2147485274" r:id="rId2"/>
    <p:sldLayoutId id="2147485275" r:id="rId3"/>
    <p:sldLayoutId id="2147485276" r:id="rId4"/>
    <p:sldLayoutId id="2147485277" r:id="rId5"/>
    <p:sldLayoutId id="2147485278" r:id="rId6"/>
    <p:sldLayoutId id="2147485279" r:id="rId7"/>
    <p:sldLayoutId id="2147485280" r:id="rId8"/>
    <p:sldLayoutId id="2147485281" r:id="rId9"/>
    <p:sldLayoutId id="2147485282" r:id="rId10"/>
    <p:sldLayoutId id="2147485283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Fiz.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Osn. delcev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16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MasterClass, Maribor, mar. 2019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649233789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Uvod</a:t>
                      </a:r>
                      <a:endParaRPr lang="sl-SI" sz="10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/>
                          </a:solidFill>
                        </a:rPr>
                        <a:t>Obzorje</a:t>
                      </a:r>
                      <a:r>
                        <a:rPr lang="sl-SI" sz="1000" b="0" baseline="0" dirty="0" smtClean="0">
                          <a:solidFill>
                            <a:schemeClr val="bg1"/>
                          </a:solidFill>
                        </a:rPr>
                        <a:t> natančnosti</a:t>
                      </a:r>
                      <a:endParaRPr lang="sl-SI" sz="1000" b="0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NF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Zaključek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Energijsko obzorje</a:t>
                      </a:r>
                      <a:endParaRPr lang="sl-SI" sz="1000" b="0" i="1" baseline="-2500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sl-SI" sz="1000" b="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4213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85" r:id="rId1"/>
    <p:sldLayoutId id="2147485286" r:id="rId2"/>
    <p:sldLayoutId id="2147485287" r:id="rId3"/>
    <p:sldLayoutId id="2147485288" r:id="rId4"/>
    <p:sldLayoutId id="2147485289" r:id="rId5"/>
    <p:sldLayoutId id="2147485290" r:id="rId6"/>
    <p:sldLayoutId id="2147485291" r:id="rId7"/>
    <p:sldLayoutId id="2147485292" r:id="rId8"/>
    <p:sldLayoutId id="2147485293" r:id="rId9"/>
    <p:sldLayoutId id="2147485294" r:id="rId10"/>
    <p:sldLayoutId id="2147485295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Fiz.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Osn. delcev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16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MasterClass, Maribor, mar. 2019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549852302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Uvod</a:t>
                      </a:r>
                      <a:endParaRPr lang="sl-SI" sz="10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Obzorje</a:t>
                      </a:r>
                      <a:r>
                        <a:rPr lang="sl-SI" sz="1000" b="0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 natančnosti</a:t>
                      </a:r>
                      <a:endParaRPr lang="sl-SI" sz="1000" b="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NF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/>
                          </a:solidFill>
                        </a:rPr>
                        <a:t>Zaključek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Energijsko obzorje</a:t>
                      </a:r>
                      <a:endParaRPr lang="sl-SI" sz="1000" b="0" i="1" baseline="-2500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sl-SI" sz="1000" b="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2570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97" r:id="rId1"/>
    <p:sldLayoutId id="2147485298" r:id="rId2"/>
    <p:sldLayoutId id="2147485299" r:id="rId3"/>
    <p:sldLayoutId id="2147485300" r:id="rId4"/>
    <p:sldLayoutId id="2147485301" r:id="rId5"/>
    <p:sldLayoutId id="2147485302" r:id="rId6"/>
    <p:sldLayoutId id="2147485303" r:id="rId7"/>
    <p:sldLayoutId id="2147485304" r:id="rId8"/>
    <p:sldLayoutId id="2147485305" r:id="rId9"/>
    <p:sldLayoutId id="2147485306" r:id="rId10"/>
    <p:sldLayoutId id="2147485307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Onkraj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SM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20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Konfor</a:t>
            </a: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, Dobrna, nov. 2018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1149366856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Section</a:t>
                      </a:r>
                      <a:r>
                        <a:rPr lang="sl-SI" sz="1000" b="0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 1</a:t>
                      </a:r>
                      <a:endParaRPr lang="sl-SI" sz="1000" b="0" dirty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Section</a:t>
                      </a:r>
                      <a:r>
                        <a:rPr lang="sl-SI" sz="1000" b="0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 4</a:t>
                      </a:r>
                      <a:endParaRPr lang="sl-SI" sz="1000" b="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Section 2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Section</a:t>
                      </a:r>
                      <a:r>
                        <a:rPr lang="sl-SI" sz="1000" b="0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 5</a:t>
                      </a:r>
                      <a:endParaRPr lang="sl-SI" sz="1000" b="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Section 3</a:t>
                      </a:r>
                      <a:endParaRPr lang="sl-SI" sz="1000" b="0" i="1" baseline="-2500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err="1" smtClean="0">
                          <a:solidFill>
                            <a:schemeClr val="bg1"/>
                          </a:solidFill>
                        </a:rPr>
                        <a:t>Additional</a:t>
                      </a:r>
                      <a:r>
                        <a:rPr lang="sl-SI" sz="1000" b="0" baseline="0" dirty="0" smtClean="0">
                          <a:solidFill>
                            <a:schemeClr val="bg1"/>
                          </a:solidFill>
                        </a:rPr>
                        <a:t> material</a:t>
                      </a:r>
                      <a:endParaRPr lang="sl-SI" sz="1000" b="0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15820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309" r:id="rId1"/>
    <p:sldLayoutId id="2147485310" r:id="rId2"/>
    <p:sldLayoutId id="2147485311" r:id="rId3"/>
    <p:sldLayoutId id="2147485312" r:id="rId4"/>
    <p:sldLayoutId id="2147485313" r:id="rId5"/>
    <p:sldLayoutId id="2147485314" r:id="rId6"/>
    <p:sldLayoutId id="2147485315" r:id="rId7"/>
    <p:sldLayoutId id="2147485316" r:id="rId8"/>
    <p:sldLayoutId id="2147485317" r:id="rId9"/>
    <p:sldLayoutId id="2147485318" r:id="rId10"/>
    <p:sldLayoutId id="2147485319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Relationship Id="rId5" Type="http://schemas.openxmlformats.org/officeDocument/2006/relationships/image" Target="../media/image2.jpe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10.xml"/><Relationship Id="rId5" Type="http://schemas.openxmlformats.org/officeDocument/2006/relationships/image" Target="../media/image15.jpg"/><Relationship Id="rId4" Type="http://schemas.openxmlformats.org/officeDocument/2006/relationships/image" Target="../media/image1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1.wmf"/><Relationship Id="rId3" Type="http://schemas.openxmlformats.org/officeDocument/2006/relationships/slideLayout" Target="../slideLayouts/slideLayout28.xml"/><Relationship Id="rId7" Type="http://schemas.openxmlformats.org/officeDocument/2006/relationships/image" Target="../media/image16.wmf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9.bin"/><Relationship Id="rId2" Type="http://schemas.openxmlformats.org/officeDocument/2006/relationships/tags" Target="../tags/tag11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2.png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9.xml"/><Relationship Id="rId1" Type="http://schemas.openxmlformats.org/officeDocument/2006/relationships/tags" Target="../tags/tag12.xml"/><Relationship Id="rId5" Type="http://schemas.openxmlformats.org/officeDocument/2006/relationships/image" Target="../media/image24.JPG"/><Relationship Id="rId4" Type="http://schemas.openxmlformats.org/officeDocument/2006/relationships/image" Target="../media/image23.JP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slideLayout" Target="../slideLayouts/slideLayout39.xml"/><Relationship Id="rId7" Type="http://schemas.openxmlformats.org/officeDocument/2006/relationships/image" Target="../media/image11.jpeg"/><Relationship Id="rId2" Type="http://schemas.openxmlformats.org/officeDocument/2006/relationships/tags" Target="../tags/tag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9.xml"/><Relationship Id="rId1" Type="http://schemas.openxmlformats.org/officeDocument/2006/relationships/tags" Target="../tags/tag14.xml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39.xml"/><Relationship Id="rId1" Type="http://schemas.openxmlformats.org/officeDocument/2006/relationships/tags" Target="../tags/tag15.xml"/><Relationship Id="rId4" Type="http://schemas.openxmlformats.org/officeDocument/2006/relationships/image" Target="../media/image30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4.jpeg"/><Relationship Id="rId2" Type="http://schemas.openxmlformats.org/officeDocument/2006/relationships/slideLayout" Target="../slideLayouts/slideLayout39.xml"/><Relationship Id="rId1" Type="http://schemas.openxmlformats.org/officeDocument/2006/relationships/tags" Target="../tags/tag16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image" Target="../media/image31.jpeg"/><Relationship Id="rId9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0.xml"/><Relationship Id="rId1" Type="http://schemas.openxmlformats.org/officeDocument/2006/relationships/tags" Target="../tags/tag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Relationship Id="rId4" Type="http://schemas.openxmlformats.org/officeDocument/2006/relationships/image" Target="../media/image3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Relationship Id="rId4" Type="http://schemas.openxmlformats.org/officeDocument/2006/relationships/image" Target="../media/image4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Relationship Id="rId4" Type="http://schemas.openxmlformats.org/officeDocument/2006/relationships/image" Target="../media/image5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2.bin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9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9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40470" y="0"/>
            <a:ext cx="4603530" cy="452761"/>
          </a:xfrm>
        </p:spPr>
        <p:txBody>
          <a:bodyPr/>
          <a:lstStyle/>
          <a:p>
            <a:r>
              <a:rPr lang="sl-SI" sz="2400" dirty="0" smtClean="0">
                <a:latin typeface="Copperplate Gothic Light" panose="020E0507020206020404" pitchFamily="34" charset="0"/>
              </a:rPr>
              <a:t>Fizika osnovnih delcev</a:t>
            </a:r>
            <a:endParaRPr lang="sl-SI" sz="2400" dirty="0">
              <a:latin typeface="Copperplate Gothic Light" panose="020E0507020206020404" pitchFamily="34" charset="0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2801769" y="2043563"/>
            <a:ext cx="0" cy="652462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none" anchor="ctr" anchorCtr="1">
            <a:spAutoFit/>
          </a:bodyPr>
          <a:lstStyle/>
          <a:p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2801769" y="2696025"/>
            <a:ext cx="0" cy="579438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none" anchor="ctr" anchorCtr="1">
            <a:spAutoFit/>
          </a:bodyPr>
          <a:lstStyle/>
          <a:p>
            <a:endParaRPr lang="en-US"/>
          </a:p>
        </p:txBody>
      </p:sp>
      <p:pic>
        <p:nvPicPr>
          <p:cNvPr id="15" name="Picture 39" descr="ijs_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5790" y="2115212"/>
            <a:ext cx="846667" cy="846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40"/>
          <p:cNvSpPr txBox="1">
            <a:spLocks noChangeArrowheads="1"/>
          </p:cNvSpPr>
          <p:nvPr/>
        </p:nvSpPr>
        <p:spPr bwMode="auto">
          <a:xfrm>
            <a:off x="2638497" y="3038488"/>
            <a:ext cx="1725152" cy="276999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dirty="0" err="1">
                <a:solidFill>
                  <a:schemeClr val="bg1"/>
                </a:solidFill>
              </a:rPr>
              <a:t>Institut</a:t>
            </a:r>
            <a:r>
              <a:rPr lang="en-US" sz="1200" dirty="0">
                <a:solidFill>
                  <a:schemeClr val="bg1"/>
                </a:solidFill>
              </a:rPr>
              <a:t> ”</a:t>
            </a:r>
            <a:r>
              <a:rPr lang="en-US" sz="1200" dirty="0" err="1">
                <a:solidFill>
                  <a:schemeClr val="bg1"/>
                </a:solidFill>
              </a:rPr>
              <a:t>Jožef</a:t>
            </a:r>
            <a:r>
              <a:rPr lang="en-US" sz="1200" dirty="0">
                <a:solidFill>
                  <a:schemeClr val="bg1"/>
                </a:solidFill>
              </a:rPr>
              <a:t> Stefan</a:t>
            </a:r>
            <a:r>
              <a:rPr lang="en-US" sz="1200" dirty="0" smtClean="0">
                <a:solidFill>
                  <a:schemeClr val="bg1"/>
                </a:solidFill>
              </a:rPr>
              <a:t>”</a:t>
            </a:r>
            <a:r>
              <a:rPr lang="en-US" sz="1200" dirty="0" smtClean="0">
                <a:solidFill>
                  <a:schemeClr val="bg1"/>
                </a:solidFill>
                <a:latin typeface="BankGothic Lt BT" pitchFamily="34" charset="0"/>
              </a:rPr>
              <a:t> </a:t>
            </a:r>
          </a:p>
        </p:txBody>
      </p:sp>
      <p:pic>
        <p:nvPicPr>
          <p:cNvPr id="17" name="Picture 34" descr="uni_log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21977" y="2115212"/>
            <a:ext cx="433004" cy="87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96874" y="1002289"/>
            <a:ext cx="4979045" cy="92333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i="1" dirty="0" smtClean="0">
                <a:solidFill>
                  <a:schemeClr val="bg1"/>
                </a:solidFill>
                <a:latin typeface="Copperplate Gothic Light" pitchFamily="34" charset="0"/>
              </a:rPr>
              <a:t>Boštjan Golob</a:t>
            </a:r>
          </a:p>
          <a:p>
            <a:pPr algn="ctr"/>
            <a:r>
              <a:rPr lang="en-US" i="1" dirty="0" err="1" smtClean="0">
                <a:solidFill>
                  <a:schemeClr val="bg1"/>
                </a:solidFill>
                <a:latin typeface="Copperplate Gothic Light" pitchFamily="34" charset="0"/>
              </a:rPr>
              <a:t>Univer</a:t>
            </a:r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</a:rPr>
              <a:t>za v Ljubljani</a:t>
            </a:r>
            <a:r>
              <a:rPr lang="en-US" i="1" dirty="0" smtClean="0">
                <a:solidFill>
                  <a:schemeClr val="bg1"/>
                </a:solidFill>
                <a:latin typeface="Copperplate Gothic Light" pitchFamily="34" charset="0"/>
              </a:rPr>
              <a:t>/</a:t>
            </a:r>
            <a:endParaRPr lang="sl-SI" i="1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</a:rPr>
              <a:t>Institut Jožef Stefan</a:t>
            </a:r>
            <a:r>
              <a:rPr lang="en-US" i="1" dirty="0" smtClean="0">
                <a:solidFill>
                  <a:schemeClr val="bg1"/>
                </a:solidFill>
                <a:latin typeface="Copperplate Gothic Light" pitchFamily="34" charset="0"/>
              </a:rPr>
              <a:t>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01" y="4287340"/>
            <a:ext cx="48940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sz="2400" b="1" dirty="0" smtClean="0">
                <a:solidFill>
                  <a:srgbClr val="FFC000"/>
                </a:solidFill>
                <a:latin typeface="Copperplate Gothic Light" pitchFamily="34" charset="0"/>
              </a:rPr>
              <a:t>International Master Class</a:t>
            </a:r>
          </a:p>
          <a:p>
            <a:pPr algn="ctr"/>
            <a:r>
              <a:rPr lang="sl-SI" sz="2400" b="1" dirty="0" smtClean="0">
                <a:solidFill>
                  <a:srgbClr val="FFC000"/>
                </a:solidFill>
                <a:latin typeface="Copperplate Gothic Light" pitchFamily="34" charset="0"/>
              </a:rPr>
              <a:t>Hands on Particle Physics</a:t>
            </a:r>
          </a:p>
          <a:p>
            <a:pPr algn="ctr"/>
            <a:r>
              <a:rPr lang="sl-SI" sz="2400" b="1" dirty="0" smtClean="0">
                <a:solidFill>
                  <a:schemeClr val="bg1"/>
                </a:solidFill>
                <a:latin typeface="Copperplate Gothic Light" pitchFamily="34" charset="0"/>
              </a:rPr>
              <a:t>II Gimnazija Maribo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60917" y="3007711"/>
            <a:ext cx="1717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sz="1600" dirty="0" smtClean="0">
                <a:solidFill>
                  <a:schemeClr val="bg1"/>
                </a:solidFill>
                <a:latin typeface="Garamond" pitchFamily="18" charset="0"/>
              </a:rPr>
              <a:t>Univerza </a:t>
            </a:r>
            <a:r>
              <a:rPr lang="sl-SI" sz="1600" i="1" dirty="0" smtClean="0">
                <a:solidFill>
                  <a:schemeClr val="bg1"/>
                </a:solidFill>
                <a:latin typeface="Garamond" pitchFamily="18" charset="0"/>
              </a:rPr>
              <a:t>v Ljubljani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392" y="3196625"/>
            <a:ext cx="26311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sz="1600" dirty="0" smtClean="0">
                <a:solidFill>
                  <a:schemeClr val="bg1"/>
                </a:solidFill>
                <a:latin typeface="Garamond" pitchFamily="18" charset="0"/>
              </a:rPr>
              <a:t>Fakulteta</a:t>
            </a:r>
            <a:r>
              <a:rPr lang="sl-SI" sz="1600" i="1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sl-SI" sz="1600" dirty="0" smtClean="0">
                <a:solidFill>
                  <a:schemeClr val="bg1"/>
                </a:solidFill>
                <a:latin typeface="Garamond" pitchFamily="18" charset="0"/>
              </a:rPr>
              <a:t>za</a:t>
            </a:r>
            <a:r>
              <a:rPr lang="sl-SI" sz="1600" i="1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sl-SI" sz="1600" i="1" dirty="0" smtClean="0">
                <a:solidFill>
                  <a:srgbClr val="B4162C"/>
                </a:solidFill>
                <a:latin typeface="Garamond" pitchFamily="18" charset="0"/>
              </a:rPr>
              <a:t>matematiko in fiziko</a:t>
            </a:r>
            <a:endParaRPr lang="sl-SI" sz="1600" i="1" dirty="0">
              <a:solidFill>
                <a:srgbClr val="B4162C"/>
              </a:solidFill>
              <a:latin typeface="Garamond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00891" y="3383791"/>
            <a:ext cx="14375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sz="1600" i="1" dirty="0" smtClean="0">
                <a:solidFill>
                  <a:schemeClr val="bg1"/>
                </a:solidFill>
                <a:latin typeface="Garamond" pitchFamily="18" charset="0"/>
              </a:rPr>
              <a:t>Oddelek za fiziko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978265" y="1656724"/>
            <a:ext cx="3850798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000" dirty="0" smtClean="0">
                <a:solidFill>
                  <a:schemeClr val="bg1"/>
                </a:solidFill>
                <a:latin typeface="Copperplate Gothic Light" pitchFamily="34" charset="0"/>
              </a:rPr>
              <a:t>Standardni model</a:t>
            </a:r>
          </a:p>
          <a:p>
            <a:endParaRPr lang="sl-SI" sz="2000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r>
              <a:rPr lang="sl-SI" sz="2000" dirty="0" smtClean="0">
                <a:solidFill>
                  <a:schemeClr val="bg1"/>
                </a:solidFill>
                <a:latin typeface="Copperplate Gothic Light" pitchFamily="34" charset="0"/>
              </a:rPr>
              <a:t>Iskanje procesov izven SM</a:t>
            </a:r>
          </a:p>
          <a:p>
            <a:endParaRPr lang="sl-SI" sz="2000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r>
              <a:rPr lang="sl-SI" sz="2000" dirty="0" smtClean="0">
                <a:solidFill>
                  <a:schemeClr val="bg1"/>
                </a:solidFill>
                <a:latin typeface="Copperplate Gothic Light" pitchFamily="34" charset="0"/>
              </a:rPr>
              <a:t>Energijsko obzorje</a:t>
            </a:r>
          </a:p>
          <a:p>
            <a:endParaRPr lang="sl-SI" sz="2000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r>
              <a:rPr lang="sl-SI" sz="2000" dirty="0" smtClean="0">
                <a:solidFill>
                  <a:schemeClr val="bg1"/>
                </a:solidFill>
                <a:latin typeface="Copperplate Gothic Light" pitchFamily="34" charset="0"/>
              </a:rPr>
              <a:t>Obzorje natančnosti</a:t>
            </a:r>
            <a:endParaRPr lang="sl-SI" sz="2000" dirty="0">
              <a:solidFill>
                <a:schemeClr val="bg1"/>
              </a:solidFill>
              <a:latin typeface="Copperplate Gothic Light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782823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ATLAS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514005"/>
            <a:ext cx="6992107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BankGothic Lt BT" pitchFamily="34" charset="0"/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ksperimentalni pristop k odkrivanju NF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63" y="1269506"/>
            <a:ext cx="6098959" cy="3920760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134763" y="900174"/>
            <a:ext cx="2662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nergijsko obzorje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2400" y="1497155"/>
            <a:ext cx="5669557" cy="369311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067286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TextBox 140"/>
          <p:cNvSpPr txBox="1"/>
          <p:nvPr/>
        </p:nvSpPr>
        <p:spPr>
          <a:xfrm>
            <a:off x="45289" y="5537216"/>
            <a:ext cx="3837336" cy="923330"/>
          </a:xfrm>
          <a:prstGeom prst="rect">
            <a:avLst/>
          </a:prstGeom>
          <a:solidFill>
            <a:srgbClr val="009900">
              <a:alpha val="50980"/>
            </a:srgbClr>
          </a:solidFill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zaenkrat ni opaženih novih 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delcev z 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m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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~500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GeV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/c</a:t>
            </a:r>
            <a:r>
              <a:rPr lang="sl-SI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2 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-  1TeV/c</a:t>
            </a:r>
            <a:r>
              <a:rPr lang="sl-SI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2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Meje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514005"/>
            <a:ext cx="6992107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BankGothic Lt BT" pitchFamily="34" charset="0"/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ksperimentalni pristop k odkrivanju NF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34763" y="900174"/>
            <a:ext cx="2662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nergijsko obzorje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4596" y="1724520"/>
            <a:ext cx="5218657" cy="4721536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 flipV="1">
            <a:off x="937326" y="3370790"/>
            <a:ext cx="796073" cy="329719"/>
            <a:chOff x="964038" y="2442684"/>
            <a:chExt cx="796073" cy="329719"/>
          </a:xfrm>
        </p:grpSpPr>
        <p:grpSp>
          <p:nvGrpSpPr>
            <p:cNvPr id="11" name="Group 10"/>
            <p:cNvGrpSpPr/>
            <p:nvPr/>
          </p:nvGrpSpPr>
          <p:grpSpPr>
            <a:xfrm rot="19569957">
              <a:off x="964038" y="2685191"/>
              <a:ext cx="435703" cy="87212"/>
              <a:chOff x="1804988" y="3233737"/>
              <a:chExt cx="435703" cy="87212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1804988" y="3233737"/>
                <a:ext cx="142874" cy="82150"/>
                <a:chOff x="1804988" y="3233737"/>
                <a:chExt cx="142874" cy="82150"/>
              </a:xfrm>
            </p:grpSpPr>
            <p:sp>
              <p:nvSpPr>
                <p:cNvPr id="30" name="Arc 29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Arc 30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1947862" y="3238799"/>
                <a:ext cx="142874" cy="82150"/>
                <a:chOff x="1804988" y="3233737"/>
                <a:chExt cx="142874" cy="82150"/>
              </a:xfrm>
            </p:grpSpPr>
            <p:sp>
              <p:nvSpPr>
                <p:cNvPr id="28" name="Arc 27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Arc 28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5" name="Group 24"/>
              <p:cNvGrpSpPr/>
              <p:nvPr/>
            </p:nvGrpSpPr>
            <p:grpSpPr>
              <a:xfrm>
                <a:off x="2097817" y="3233737"/>
                <a:ext cx="142874" cy="82150"/>
                <a:chOff x="1804988" y="3233737"/>
                <a:chExt cx="142874" cy="82150"/>
              </a:xfrm>
            </p:grpSpPr>
            <p:sp>
              <p:nvSpPr>
                <p:cNvPr id="26" name="Arc 25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Arc 26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2" name="Group 11"/>
            <p:cNvGrpSpPr/>
            <p:nvPr/>
          </p:nvGrpSpPr>
          <p:grpSpPr>
            <a:xfrm rot="19569957">
              <a:off x="1324408" y="2442684"/>
              <a:ext cx="435703" cy="87212"/>
              <a:chOff x="1804988" y="3233737"/>
              <a:chExt cx="435703" cy="87212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1804988" y="3233737"/>
                <a:ext cx="142874" cy="82150"/>
                <a:chOff x="1804988" y="3233737"/>
                <a:chExt cx="142874" cy="82150"/>
              </a:xfrm>
            </p:grpSpPr>
            <p:sp>
              <p:nvSpPr>
                <p:cNvPr id="20" name="Arc 19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Arc 21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1947862" y="3238799"/>
                <a:ext cx="142874" cy="82150"/>
                <a:chOff x="1804988" y="3233737"/>
                <a:chExt cx="142874" cy="82150"/>
              </a:xfrm>
            </p:grpSpPr>
            <p:sp>
              <p:nvSpPr>
                <p:cNvPr id="18" name="Arc 17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Arc 18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" name="Group 14"/>
              <p:cNvGrpSpPr/>
              <p:nvPr/>
            </p:nvGrpSpPr>
            <p:grpSpPr>
              <a:xfrm>
                <a:off x="2097817" y="3233737"/>
                <a:ext cx="142874" cy="82150"/>
                <a:chOff x="1804988" y="3233737"/>
                <a:chExt cx="142874" cy="82150"/>
              </a:xfrm>
            </p:grpSpPr>
            <p:sp>
              <p:nvSpPr>
                <p:cNvPr id="16" name="Arc 15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Arc 16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2" name="Group 31"/>
          <p:cNvGrpSpPr/>
          <p:nvPr/>
        </p:nvGrpSpPr>
        <p:grpSpPr>
          <a:xfrm>
            <a:off x="78684" y="2637681"/>
            <a:ext cx="1003853" cy="1042983"/>
            <a:chOff x="78684" y="2637681"/>
            <a:chExt cx="1003853" cy="1042983"/>
          </a:xfrm>
        </p:grpSpPr>
        <p:sp>
          <p:nvSpPr>
            <p:cNvPr id="33" name="Oval 32"/>
            <p:cNvSpPr/>
            <p:nvPr/>
          </p:nvSpPr>
          <p:spPr bwMode="auto">
            <a:xfrm>
              <a:off x="78684" y="2696690"/>
              <a:ext cx="1003853" cy="983974"/>
            </a:xfrm>
            <a:prstGeom prst="ellips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231084" y="2879470"/>
              <a:ext cx="282063" cy="244649"/>
            </a:xfrm>
            <a:prstGeom prst="ellips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703232" y="3124119"/>
              <a:ext cx="282063" cy="244649"/>
            </a:xfrm>
            <a:prstGeom prst="ellips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314835" y="3328020"/>
              <a:ext cx="282063" cy="244649"/>
            </a:xfrm>
            <a:prstGeom prst="ellips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grpSp>
          <p:nvGrpSpPr>
            <p:cNvPr id="37" name="Group 36"/>
            <p:cNvGrpSpPr/>
            <p:nvPr/>
          </p:nvGrpSpPr>
          <p:grpSpPr>
            <a:xfrm rot="1489653">
              <a:off x="454042" y="2974364"/>
              <a:ext cx="435703" cy="87212"/>
              <a:chOff x="1804988" y="3233737"/>
              <a:chExt cx="435703" cy="87212"/>
            </a:xfrm>
          </p:grpSpPr>
          <p:grpSp>
            <p:nvGrpSpPr>
              <p:cNvPr id="55" name="Group 54"/>
              <p:cNvGrpSpPr/>
              <p:nvPr/>
            </p:nvGrpSpPr>
            <p:grpSpPr>
              <a:xfrm>
                <a:off x="1804988" y="3233737"/>
                <a:ext cx="142874" cy="82150"/>
                <a:chOff x="1804988" y="3233737"/>
                <a:chExt cx="142874" cy="82150"/>
              </a:xfrm>
            </p:grpSpPr>
            <p:sp>
              <p:nvSpPr>
                <p:cNvPr id="62" name="Arc 61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Arc 62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6" name="Group 55"/>
              <p:cNvGrpSpPr/>
              <p:nvPr/>
            </p:nvGrpSpPr>
            <p:grpSpPr>
              <a:xfrm>
                <a:off x="1947862" y="3238799"/>
                <a:ext cx="142874" cy="82150"/>
                <a:chOff x="1804988" y="3233737"/>
                <a:chExt cx="142874" cy="82150"/>
              </a:xfrm>
            </p:grpSpPr>
            <p:sp>
              <p:nvSpPr>
                <p:cNvPr id="60" name="Arc 59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Arc 60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7" name="Group 56"/>
              <p:cNvGrpSpPr/>
              <p:nvPr/>
            </p:nvGrpSpPr>
            <p:grpSpPr>
              <a:xfrm>
                <a:off x="2097817" y="3233737"/>
                <a:ext cx="142874" cy="82150"/>
                <a:chOff x="1804988" y="3233737"/>
                <a:chExt cx="142874" cy="82150"/>
              </a:xfrm>
            </p:grpSpPr>
            <p:sp>
              <p:nvSpPr>
                <p:cNvPr id="58" name="Arc 57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Arc 58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38" name="Group 37"/>
            <p:cNvGrpSpPr/>
            <p:nvPr/>
          </p:nvGrpSpPr>
          <p:grpSpPr>
            <a:xfrm rot="9019600">
              <a:off x="331540" y="3219830"/>
              <a:ext cx="435703" cy="87212"/>
              <a:chOff x="1804988" y="3233737"/>
              <a:chExt cx="435703" cy="87212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1804988" y="3233737"/>
                <a:ext cx="142874" cy="82150"/>
                <a:chOff x="1804988" y="3233737"/>
                <a:chExt cx="142874" cy="82150"/>
              </a:xfrm>
            </p:grpSpPr>
            <p:sp>
              <p:nvSpPr>
                <p:cNvPr id="53" name="Arc 52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Arc 53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5" name="Group 44"/>
              <p:cNvGrpSpPr/>
              <p:nvPr/>
            </p:nvGrpSpPr>
            <p:grpSpPr>
              <a:xfrm>
                <a:off x="1947862" y="3238799"/>
                <a:ext cx="142874" cy="82150"/>
                <a:chOff x="1804988" y="3233737"/>
                <a:chExt cx="142874" cy="82150"/>
              </a:xfrm>
            </p:grpSpPr>
            <p:sp>
              <p:nvSpPr>
                <p:cNvPr id="49" name="Arc 48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Arc 51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6" name="Group 45"/>
              <p:cNvGrpSpPr/>
              <p:nvPr/>
            </p:nvGrpSpPr>
            <p:grpSpPr>
              <a:xfrm>
                <a:off x="2097817" y="3233737"/>
                <a:ext cx="142874" cy="82150"/>
                <a:chOff x="1804988" y="3233737"/>
                <a:chExt cx="142874" cy="82150"/>
              </a:xfrm>
            </p:grpSpPr>
            <p:sp>
              <p:nvSpPr>
                <p:cNvPr id="47" name="Arc 46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Arc 47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39" name="TextBox 38"/>
            <p:cNvSpPr txBox="1"/>
            <p:nvPr/>
          </p:nvSpPr>
          <p:spPr>
            <a:xfrm>
              <a:off x="696739" y="306542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1400" i="1" dirty="0" smtClean="0">
                  <a:solidFill>
                    <a:schemeClr val="bg1"/>
                  </a:solidFill>
                </a:rPr>
                <a:t>q</a:t>
              </a:r>
              <a:endParaRPr lang="en-US" sz="1400" i="1" dirty="0">
                <a:solidFill>
                  <a:schemeClr val="bg1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29785" y="282698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1400" i="1" dirty="0" smtClean="0">
                  <a:solidFill>
                    <a:schemeClr val="bg1"/>
                  </a:solidFill>
                </a:rPr>
                <a:t>q</a:t>
              </a:r>
              <a:endParaRPr lang="en-US" sz="1400" i="1" dirty="0">
                <a:solidFill>
                  <a:schemeClr val="bg1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92834" y="327608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1400" i="1" dirty="0" smtClean="0">
                  <a:solidFill>
                    <a:schemeClr val="bg1"/>
                  </a:solidFill>
                </a:rPr>
                <a:t>q</a:t>
              </a:r>
              <a:endParaRPr lang="en-US" sz="1400" i="1" dirty="0">
                <a:solidFill>
                  <a:schemeClr val="bg1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60864" y="2637681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1400" i="1" dirty="0">
                  <a:solidFill>
                    <a:schemeClr val="bg1"/>
                  </a:solidFill>
                </a:rPr>
                <a:t>g</a:t>
              </a:r>
              <a:endParaRPr lang="en-US" sz="1400" i="1" dirty="0">
                <a:solidFill>
                  <a:schemeClr val="bg1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56167" y="3250246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1400" i="1" dirty="0">
                  <a:solidFill>
                    <a:schemeClr val="bg1"/>
                  </a:solidFill>
                </a:rPr>
                <a:t>g</a:t>
              </a:r>
              <a:endParaRPr lang="en-US" sz="1400" i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1665427" y="3851032"/>
            <a:ext cx="1538009" cy="1193060"/>
            <a:chOff x="450388" y="4946047"/>
            <a:chExt cx="1538009" cy="1193060"/>
          </a:xfrm>
        </p:grpSpPr>
        <p:sp>
          <p:nvSpPr>
            <p:cNvPr id="65" name="Oval 64"/>
            <p:cNvSpPr/>
            <p:nvPr/>
          </p:nvSpPr>
          <p:spPr bwMode="auto">
            <a:xfrm>
              <a:off x="984544" y="5155133"/>
              <a:ext cx="1003853" cy="983974"/>
            </a:xfrm>
            <a:prstGeom prst="ellips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1136944" y="5337913"/>
              <a:ext cx="282063" cy="244649"/>
            </a:xfrm>
            <a:prstGeom prst="ellips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1609092" y="5582562"/>
              <a:ext cx="282063" cy="244649"/>
            </a:xfrm>
            <a:prstGeom prst="ellips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1220695" y="5786463"/>
              <a:ext cx="282063" cy="244649"/>
            </a:xfrm>
            <a:prstGeom prst="ellips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grpSp>
          <p:nvGrpSpPr>
            <p:cNvPr id="69" name="Group 68"/>
            <p:cNvGrpSpPr/>
            <p:nvPr/>
          </p:nvGrpSpPr>
          <p:grpSpPr>
            <a:xfrm rot="1489653">
              <a:off x="1359902" y="5432807"/>
              <a:ext cx="435703" cy="87212"/>
              <a:chOff x="1804988" y="3233737"/>
              <a:chExt cx="435703" cy="87212"/>
            </a:xfrm>
          </p:grpSpPr>
          <p:grpSp>
            <p:nvGrpSpPr>
              <p:cNvPr id="106" name="Group 105"/>
              <p:cNvGrpSpPr/>
              <p:nvPr/>
            </p:nvGrpSpPr>
            <p:grpSpPr>
              <a:xfrm>
                <a:off x="1804988" y="3233737"/>
                <a:ext cx="142874" cy="82150"/>
                <a:chOff x="1804988" y="3233737"/>
                <a:chExt cx="142874" cy="82150"/>
              </a:xfrm>
            </p:grpSpPr>
            <p:sp>
              <p:nvSpPr>
                <p:cNvPr id="113" name="Arc 112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Arc 113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7" name="Group 106"/>
              <p:cNvGrpSpPr/>
              <p:nvPr/>
            </p:nvGrpSpPr>
            <p:grpSpPr>
              <a:xfrm>
                <a:off x="1947862" y="3238799"/>
                <a:ext cx="142874" cy="82150"/>
                <a:chOff x="1804988" y="3233737"/>
                <a:chExt cx="142874" cy="82150"/>
              </a:xfrm>
            </p:grpSpPr>
            <p:sp>
              <p:nvSpPr>
                <p:cNvPr id="111" name="Arc 110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Arc 111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8" name="Group 107"/>
              <p:cNvGrpSpPr/>
              <p:nvPr/>
            </p:nvGrpSpPr>
            <p:grpSpPr>
              <a:xfrm>
                <a:off x="2097817" y="3233737"/>
                <a:ext cx="142874" cy="82150"/>
                <a:chOff x="1804988" y="3233737"/>
                <a:chExt cx="142874" cy="82150"/>
              </a:xfrm>
            </p:grpSpPr>
            <p:sp>
              <p:nvSpPr>
                <p:cNvPr id="109" name="Arc 108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Arc 109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70" name="Group 69"/>
            <p:cNvGrpSpPr/>
            <p:nvPr/>
          </p:nvGrpSpPr>
          <p:grpSpPr>
            <a:xfrm rot="9019600">
              <a:off x="1237400" y="5678273"/>
              <a:ext cx="435703" cy="87212"/>
              <a:chOff x="1804988" y="3233737"/>
              <a:chExt cx="435703" cy="87212"/>
            </a:xfrm>
          </p:grpSpPr>
          <p:grpSp>
            <p:nvGrpSpPr>
              <p:cNvPr id="97" name="Group 96"/>
              <p:cNvGrpSpPr/>
              <p:nvPr/>
            </p:nvGrpSpPr>
            <p:grpSpPr>
              <a:xfrm>
                <a:off x="1804988" y="3233737"/>
                <a:ext cx="142874" cy="82150"/>
                <a:chOff x="1804988" y="3233737"/>
                <a:chExt cx="142874" cy="82150"/>
              </a:xfrm>
            </p:grpSpPr>
            <p:sp>
              <p:nvSpPr>
                <p:cNvPr id="104" name="Arc 103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Arc 104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8" name="Group 97"/>
              <p:cNvGrpSpPr/>
              <p:nvPr/>
            </p:nvGrpSpPr>
            <p:grpSpPr>
              <a:xfrm>
                <a:off x="1947862" y="3238799"/>
                <a:ext cx="142874" cy="82150"/>
                <a:chOff x="1804988" y="3233737"/>
                <a:chExt cx="142874" cy="82150"/>
              </a:xfrm>
            </p:grpSpPr>
            <p:sp>
              <p:nvSpPr>
                <p:cNvPr id="102" name="Arc 101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Arc 102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9" name="Group 98"/>
              <p:cNvGrpSpPr/>
              <p:nvPr/>
            </p:nvGrpSpPr>
            <p:grpSpPr>
              <a:xfrm>
                <a:off x="2097817" y="3233737"/>
                <a:ext cx="142874" cy="82150"/>
                <a:chOff x="1804988" y="3233737"/>
                <a:chExt cx="142874" cy="82150"/>
              </a:xfrm>
            </p:grpSpPr>
            <p:sp>
              <p:nvSpPr>
                <p:cNvPr id="100" name="Arc 99"/>
                <p:cNvSpPr/>
                <p:nvPr/>
              </p:nvSpPr>
              <p:spPr bwMode="auto">
                <a:xfrm>
                  <a:off x="1804988" y="3233738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1" name="Arc 100"/>
                <p:cNvSpPr/>
                <p:nvPr/>
              </p:nvSpPr>
              <p:spPr bwMode="auto">
                <a:xfrm flipV="1">
                  <a:off x="1876425" y="3233737"/>
                  <a:ext cx="71437" cy="82149"/>
                </a:xfrm>
                <a:prstGeom prst="arc">
                  <a:avLst>
                    <a:gd name="adj1" fmla="val 11025837"/>
                    <a:gd name="adj2" fmla="val 0"/>
                  </a:avLst>
                </a:prstGeom>
                <a:noFill/>
                <a:ln w="1905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71" name="Group 70"/>
            <p:cNvGrpSpPr/>
            <p:nvPr/>
          </p:nvGrpSpPr>
          <p:grpSpPr>
            <a:xfrm flipV="1">
              <a:off x="450388" y="4946047"/>
              <a:ext cx="796073" cy="329719"/>
              <a:chOff x="964038" y="2442684"/>
              <a:chExt cx="796073" cy="329719"/>
            </a:xfrm>
          </p:grpSpPr>
          <p:grpSp>
            <p:nvGrpSpPr>
              <p:cNvPr id="77" name="Group 76"/>
              <p:cNvGrpSpPr/>
              <p:nvPr/>
            </p:nvGrpSpPr>
            <p:grpSpPr>
              <a:xfrm rot="19569957">
                <a:off x="964038" y="2685191"/>
                <a:ext cx="435703" cy="87212"/>
                <a:chOff x="1804988" y="3233737"/>
                <a:chExt cx="435703" cy="87212"/>
              </a:xfrm>
            </p:grpSpPr>
            <p:grpSp>
              <p:nvGrpSpPr>
                <p:cNvPr id="88" name="Group 87"/>
                <p:cNvGrpSpPr/>
                <p:nvPr/>
              </p:nvGrpSpPr>
              <p:grpSpPr>
                <a:xfrm>
                  <a:off x="1804988" y="3233737"/>
                  <a:ext cx="142874" cy="82150"/>
                  <a:chOff x="1804988" y="3233737"/>
                  <a:chExt cx="142874" cy="82150"/>
                </a:xfrm>
              </p:grpSpPr>
              <p:sp>
                <p:nvSpPr>
                  <p:cNvPr id="95" name="Arc 94"/>
                  <p:cNvSpPr/>
                  <p:nvPr/>
                </p:nvSpPr>
                <p:spPr bwMode="auto">
                  <a:xfrm>
                    <a:off x="1804988" y="3233738"/>
                    <a:ext cx="71437" cy="82149"/>
                  </a:xfrm>
                  <a:prstGeom prst="arc">
                    <a:avLst>
                      <a:gd name="adj1" fmla="val 11025837"/>
                      <a:gd name="adj2" fmla="val 0"/>
                    </a:avLst>
                  </a:prstGeom>
                  <a:noFill/>
                  <a:ln w="19050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6" name="Arc 95"/>
                  <p:cNvSpPr/>
                  <p:nvPr/>
                </p:nvSpPr>
                <p:spPr bwMode="auto">
                  <a:xfrm flipV="1">
                    <a:off x="1876425" y="3233737"/>
                    <a:ext cx="71437" cy="82149"/>
                  </a:xfrm>
                  <a:prstGeom prst="arc">
                    <a:avLst>
                      <a:gd name="adj1" fmla="val 11025837"/>
                      <a:gd name="adj2" fmla="val 0"/>
                    </a:avLst>
                  </a:prstGeom>
                  <a:noFill/>
                  <a:ln w="19050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89" name="Group 88"/>
                <p:cNvGrpSpPr/>
                <p:nvPr/>
              </p:nvGrpSpPr>
              <p:grpSpPr>
                <a:xfrm>
                  <a:off x="1947862" y="3238799"/>
                  <a:ext cx="142874" cy="82150"/>
                  <a:chOff x="1804988" y="3233737"/>
                  <a:chExt cx="142874" cy="82150"/>
                </a:xfrm>
              </p:grpSpPr>
              <p:sp>
                <p:nvSpPr>
                  <p:cNvPr id="93" name="Arc 92"/>
                  <p:cNvSpPr/>
                  <p:nvPr/>
                </p:nvSpPr>
                <p:spPr bwMode="auto">
                  <a:xfrm>
                    <a:off x="1804988" y="3233738"/>
                    <a:ext cx="71437" cy="82149"/>
                  </a:xfrm>
                  <a:prstGeom prst="arc">
                    <a:avLst>
                      <a:gd name="adj1" fmla="val 11025837"/>
                      <a:gd name="adj2" fmla="val 0"/>
                    </a:avLst>
                  </a:prstGeom>
                  <a:noFill/>
                  <a:ln w="19050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4" name="Arc 93"/>
                  <p:cNvSpPr/>
                  <p:nvPr/>
                </p:nvSpPr>
                <p:spPr bwMode="auto">
                  <a:xfrm flipV="1">
                    <a:off x="1876425" y="3233737"/>
                    <a:ext cx="71437" cy="82149"/>
                  </a:xfrm>
                  <a:prstGeom prst="arc">
                    <a:avLst>
                      <a:gd name="adj1" fmla="val 11025837"/>
                      <a:gd name="adj2" fmla="val 0"/>
                    </a:avLst>
                  </a:prstGeom>
                  <a:noFill/>
                  <a:ln w="19050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90" name="Group 89"/>
                <p:cNvGrpSpPr/>
                <p:nvPr/>
              </p:nvGrpSpPr>
              <p:grpSpPr>
                <a:xfrm>
                  <a:off x="2097817" y="3233737"/>
                  <a:ext cx="142874" cy="82150"/>
                  <a:chOff x="1804988" y="3233737"/>
                  <a:chExt cx="142874" cy="82150"/>
                </a:xfrm>
              </p:grpSpPr>
              <p:sp>
                <p:nvSpPr>
                  <p:cNvPr id="91" name="Arc 90"/>
                  <p:cNvSpPr/>
                  <p:nvPr/>
                </p:nvSpPr>
                <p:spPr bwMode="auto">
                  <a:xfrm>
                    <a:off x="1804988" y="3233738"/>
                    <a:ext cx="71437" cy="82149"/>
                  </a:xfrm>
                  <a:prstGeom prst="arc">
                    <a:avLst>
                      <a:gd name="adj1" fmla="val 11025837"/>
                      <a:gd name="adj2" fmla="val 0"/>
                    </a:avLst>
                  </a:prstGeom>
                  <a:noFill/>
                  <a:ln w="19050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2" name="Arc 91"/>
                  <p:cNvSpPr/>
                  <p:nvPr/>
                </p:nvSpPr>
                <p:spPr bwMode="auto">
                  <a:xfrm flipV="1">
                    <a:off x="1876425" y="3233737"/>
                    <a:ext cx="71437" cy="82149"/>
                  </a:xfrm>
                  <a:prstGeom prst="arc">
                    <a:avLst>
                      <a:gd name="adj1" fmla="val 11025837"/>
                      <a:gd name="adj2" fmla="val 0"/>
                    </a:avLst>
                  </a:prstGeom>
                  <a:noFill/>
                  <a:ln w="19050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grpSp>
            <p:nvGrpSpPr>
              <p:cNvPr id="78" name="Group 77"/>
              <p:cNvGrpSpPr/>
              <p:nvPr/>
            </p:nvGrpSpPr>
            <p:grpSpPr>
              <a:xfrm rot="19569957">
                <a:off x="1324408" y="2442684"/>
                <a:ext cx="435703" cy="87212"/>
                <a:chOff x="1804988" y="3233737"/>
                <a:chExt cx="435703" cy="87212"/>
              </a:xfrm>
            </p:grpSpPr>
            <p:grpSp>
              <p:nvGrpSpPr>
                <p:cNvPr id="79" name="Group 78"/>
                <p:cNvGrpSpPr/>
                <p:nvPr/>
              </p:nvGrpSpPr>
              <p:grpSpPr>
                <a:xfrm>
                  <a:off x="1804988" y="3233737"/>
                  <a:ext cx="142874" cy="82150"/>
                  <a:chOff x="1804988" y="3233737"/>
                  <a:chExt cx="142874" cy="82150"/>
                </a:xfrm>
              </p:grpSpPr>
              <p:sp>
                <p:nvSpPr>
                  <p:cNvPr id="86" name="Arc 85"/>
                  <p:cNvSpPr/>
                  <p:nvPr/>
                </p:nvSpPr>
                <p:spPr bwMode="auto">
                  <a:xfrm>
                    <a:off x="1804988" y="3233738"/>
                    <a:ext cx="71437" cy="82149"/>
                  </a:xfrm>
                  <a:prstGeom prst="arc">
                    <a:avLst>
                      <a:gd name="adj1" fmla="val 11025837"/>
                      <a:gd name="adj2" fmla="val 0"/>
                    </a:avLst>
                  </a:prstGeom>
                  <a:noFill/>
                  <a:ln w="19050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7" name="Arc 86"/>
                  <p:cNvSpPr/>
                  <p:nvPr/>
                </p:nvSpPr>
                <p:spPr bwMode="auto">
                  <a:xfrm flipV="1">
                    <a:off x="1876425" y="3233737"/>
                    <a:ext cx="71437" cy="82149"/>
                  </a:xfrm>
                  <a:prstGeom prst="arc">
                    <a:avLst>
                      <a:gd name="adj1" fmla="val 11025837"/>
                      <a:gd name="adj2" fmla="val 0"/>
                    </a:avLst>
                  </a:prstGeom>
                  <a:noFill/>
                  <a:ln w="19050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80" name="Group 79"/>
                <p:cNvGrpSpPr/>
                <p:nvPr/>
              </p:nvGrpSpPr>
              <p:grpSpPr>
                <a:xfrm>
                  <a:off x="1947862" y="3238799"/>
                  <a:ext cx="142874" cy="82150"/>
                  <a:chOff x="1804988" y="3233737"/>
                  <a:chExt cx="142874" cy="82150"/>
                </a:xfrm>
              </p:grpSpPr>
              <p:sp>
                <p:nvSpPr>
                  <p:cNvPr id="84" name="Arc 83"/>
                  <p:cNvSpPr/>
                  <p:nvPr/>
                </p:nvSpPr>
                <p:spPr bwMode="auto">
                  <a:xfrm>
                    <a:off x="1804988" y="3233738"/>
                    <a:ext cx="71437" cy="82149"/>
                  </a:xfrm>
                  <a:prstGeom prst="arc">
                    <a:avLst>
                      <a:gd name="adj1" fmla="val 11025837"/>
                      <a:gd name="adj2" fmla="val 0"/>
                    </a:avLst>
                  </a:prstGeom>
                  <a:noFill/>
                  <a:ln w="19050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5" name="Arc 84"/>
                  <p:cNvSpPr/>
                  <p:nvPr/>
                </p:nvSpPr>
                <p:spPr bwMode="auto">
                  <a:xfrm flipV="1">
                    <a:off x="1876425" y="3233737"/>
                    <a:ext cx="71437" cy="82149"/>
                  </a:xfrm>
                  <a:prstGeom prst="arc">
                    <a:avLst>
                      <a:gd name="adj1" fmla="val 11025837"/>
                      <a:gd name="adj2" fmla="val 0"/>
                    </a:avLst>
                  </a:prstGeom>
                  <a:noFill/>
                  <a:ln w="19050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81" name="Group 80"/>
                <p:cNvGrpSpPr/>
                <p:nvPr/>
              </p:nvGrpSpPr>
              <p:grpSpPr>
                <a:xfrm>
                  <a:off x="2097817" y="3233737"/>
                  <a:ext cx="142874" cy="82150"/>
                  <a:chOff x="1804988" y="3233737"/>
                  <a:chExt cx="142874" cy="82150"/>
                </a:xfrm>
              </p:grpSpPr>
              <p:sp>
                <p:nvSpPr>
                  <p:cNvPr id="82" name="Arc 81"/>
                  <p:cNvSpPr/>
                  <p:nvPr/>
                </p:nvSpPr>
                <p:spPr bwMode="auto">
                  <a:xfrm>
                    <a:off x="1804988" y="3233738"/>
                    <a:ext cx="71437" cy="82149"/>
                  </a:xfrm>
                  <a:prstGeom prst="arc">
                    <a:avLst>
                      <a:gd name="adj1" fmla="val 11025837"/>
                      <a:gd name="adj2" fmla="val 0"/>
                    </a:avLst>
                  </a:prstGeom>
                  <a:noFill/>
                  <a:ln w="19050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3" name="Arc 82"/>
                  <p:cNvSpPr/>
                  <p:nvPr/>
                </p:nvSpPr>
                <p:spPr bwMode="auto">
                  <a:xfrm flipV="1">
                    <a:off x="1876425" y="3233737"/>
                    <a:ext cx="71437" cy="82149"/>
                  </a:xfrm>
                  <a:prstGeom prst="arc">
                    <a:avLst>
                      <a:gd name="adj1" fmla="val 11025837"/>
                      <a:gd name="adj2" fmla="val 0"/>
                    </a:avLst>
                  </a:prstGeom>
                  <a:noFill/>
                  <a:ln w="19050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</p:grpSp>
        <p:sp>
          <p:nvSpPr>
            <p:cNvPr id="72" name="TextBox 71"/>
            <p:cNvSpPr txBox="1"/>
            <p:nvPr/>
          </p:nvSpPr>
          <p:spPr>
            <a:xfrm>
              <a:off x="1602599" y="5523863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1400" i="1" dirty="0" smtClean="0">
                  <a:solidFill>
                    <a:schemeClr val="bg1"/>
                  </a:solidFill>
                </a:rPr>
                <a:t>q</a:t>
              </a:r>
              <a:endParaRPr lang="en-US" sz="1400" i="1" dirty="0">
                <a:solidFill>
                  <a:schemeClr val="bg1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135645" y="5285423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1400" i="1" dirty="0" smtClean="0">
                  <a:solidFill>
                    <a:schemeClr val="bg1"/>
                  </a:solidFill>
                </a:rPr>
                <a:t>q</a:t>
              </a:r>
              <a:endParaRPr lang="en-US" sz="1400" i="1" dirty="0">
                <a:solidFill>
                  <a:schemeClr val="bg1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1198694" y="573452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1400" i="1" dirty="0" smtClean="0">
                  <a:solidFill>
                    <a:schemeClr val="bg1"/>
                  </a:solidFill>
                </a:rPr>
                <a:t>q</a:t>
              </a:r>
              <a:endParaRPr lang="en-US" sz="1400" i="1" dirty="0">
                <a:solidFill>
                  <a:schemeClr val="bg1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1366724" y="509612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1400" i="1" dirty="0">
                  <a:solidFill>
                    <a:schemeClr val="bg1"/>
                  </a:solidFill>
                </a:rPr>
                <a:t>g</a:t>
              </a:r>
              <a:endParaRPr lang="en-US" sz="1400" i="1" dirty="0">
                <a:solidFill>
                  <a:schemeClr val="bg1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462027" y="5708689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1400" i="1" dirty="0">
                  <a:solidFill>
                    <a:schemeClr val="bg1"/>
                  </a:solidFill>
                </a:rPr>
                <a:t>g</a:t>
              </a:r>
              <a:endParaRPr lang="en-US" sz="1400" i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15" name="Group 114"/>
          <p:cNvGrpSpPr/>
          <p:nvPr/>
        </p:nvGrpSpPr>
        <p:grpSpPr>
          <a:xfrm rot="18921556" flipV="1">
            <a:off x="1634226" y="3542870"/>
            <a:ext cx="435703" cy="87212"/>
            <a:chOff x="1804988" y="3233737"/>
            <a:chExt cx="435703" cy="87212"/>
          </a:xfrm>
        </p:grpSpPr>
        <p:grpSp>
          <p:nvGrpSpPr>
            <p:cNvPr id="116" name="Group 115"/>
            <p:cNvGrpSpPr/>
            <p:nvPr/>
          </p:nvGrpSpPr>
          <p:grpSpPr>
            <a:xfrm>
              <a:off x="1804988" y="3233737"/>
              <a:ext cx="142874" cy="82150"/>
              <a:chOff x="1804988" y="3233737"/>
              <a:chExt cx="142874" cy="82150"/>
            </a:xfrm>
          </p:grpSpPr>
          <p:sp>
            <p:nvSpPr>
              <p:cNvPr id="123" name="Arc 122"/>
              <p:cNvSpPr/>
              <p:nvPr/>
            </p:nvSpPr>
            <p:spPr bwMode="auto">
              <a:xfrm>
                <a:off x="1804988" y="3233738"/>
                <a:ext cx="71437" cy="82149"/>
              </a:xfrm>
              <a:prstGeom prst="arc">
                <a:avLst>
                  <a:gd name="adj1" fmla="val 11025837"/>
                  <a:gd name="adj2" fmla="val 0"/>
                </a:avLst>
              </a:prstGeom>
              <a:noFill/>
              <a:ln w="1905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" name="Arc 123"/>
              <p:cNvSpPr/>
              <p:nvPr/>
            </p:nvSpPr>
            <p:spPr bwMode="auto">
              <a:xfrm flipV="1">
                <a:off x="1876425" y="3233737"/>
                <a:ext cx="71437" cy="82149"/>
              </a:xfrm>
              <a:prstGeom prst="arc">
                <a:avLst>
                  <a:gd name="adj1" fmla="val 11025837"/>
                  <a:gd name="adj2" fmla="val 0"/>
                </a:avLst>
              </a:prstGeom>
              <a:noFill/>
              <a:ln w="1905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7" name="Group 116"/>
            <p:cNvGrpSpPr/>
            <p:nvPr/>
          </p:nvGrpSpPr>
          <p:grpSpPr>
            <a:xfrm>
              <a:off x="1947862" y="3238799"/>
              <a:ext cx="142874" cy="82150"/>
              <a:chOff x="1804988" y="3233737"/>
              <a:chExt cx="142874" cy="82150"/>
            </a:xfrm>
          </p:grpSpPr>
          <p:sp>
            <p:nvSpPr>
              <p:cNvPr id="121" name="Arc 120"/>
              <p:cNvSpPr/>
              <p:nvPr/>
            </p:nvSpPr>
            <p:spPr bwMode="auto">
              <a:xfrm>
                <a:off x="1804988" y="3233738"/>
                <a:ext cx="71437" cy="82149"/>
              </a:xfrm>
              <a:prstGeom prst="arc">
                <a:avLst>
                  <a:gd name="adj1" fmla="val 11025837"/>
                  <a:gd name="adj2" fmla="val 0"/>
                </a:avLst>
              </a:prstGeom>
              <a:noFill/>
              <a:ln w="1905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2" name="Arc 121"/>
              <p:cNvSpPr/>
              <p:nvPr/>
            </p:nvSpPr>
            <p:spPr bwMode="auto">
              <a:xfrm flipV="1">
                <a:off x="1876425" y="3233737"/>
                <a:ext cx="71437" cy="82149"/>
              </a:xfrm>
              <a:prstGeom prst="arc">
                <a:avLst>
                  <a:gd name="adj1" fmla="val 11025837"/>
                  <a:gd name="adj2" fmla="val 0"/>
                </a:avLst>
              </a:prstGeom>
              <a:noFill/>
              <a:ln w="1905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8" name="Group 117"/>
            <p:cNvGrpSpPr/>
            <p:nvPr/>
          </p:nvGrpSpPr>
          <p:grpSpPr>
            <a:xfrm>
              <a:off x="2097817" y="3233737"/>
              <a:ext cx="142874" cy="82150"/>
              <a:chOff x="1804988" y="3233737"/>
              <a:chExt cx="142874" cy="82150"/>
            </a:xfrm>
          </p:grpSpPr>
          <p:sp>
            <p:nvSpPr>
              <p:cNvPr id="119" name="Arc 118"/>
              <p:cNvSpPr/>
              <p:nvPr/>
            </p:nvSpPr>
            <p:spPr bwMode="auto">
              <a:xfrm>
                <a:off x="1804988" y="3233738"/>
                <a:ext cx="71437" cy="82149"/>
              </a:xfrm>
              <a:prstGeom prst="arc">
                <a:avLst>
                  <a:gd name="adj1" fmla="val 11025837"/>
                  <a:gd name="adj2" fmla="val 0"/>
                </a:avLst>
              </a:prstGeom>
              <a:noFill/>
              <a:ln w="1905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Arc 119"/>
              <p:cNvSpPr/>
              <p:nvPr/>
            </p:nvSpPr>
            <p:spPr bwMode="auto">
              <a:xfrm flipV="1">
                <a:off x="1876425" y="3233737"/>
                <a:ext cx="71437" cy="82149"/>
              </a:xfrm>
              <a:prstGeom prst="arc">
                <a:avLst>
                  <a:gd name="adj1" fmla="val 11025837"/>
                  <a:gd name="adj2" fmla="val 0"/>
                </a:avLst>
              </a:prstGeom>
              <a:noFill/>
              <a:ln w="1905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125" name="Straight Connector 124"/>
          <p:cNvCxnSpPr/>
          <p:nvPr/>
        </p:nvCxnSpPr>
        <p:spPr bwMode="auto">
          <a:xfrm flipV="1">
            <a:off x="1978303" y="3277167"/>
            <a:ext cx="575371" cy="150843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26" name="Straight Connector 125"/>
          <p:cNvCxnSpPr/>
          <p:nvPr/>
        </p:nvCxnSpPr>
        <p:spPr bwMode="auto">
          <a:xfrm flipV="1">
            <a:off x="2011286" y="2799904"/>
            <a:ext cx="43000" cy="612499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80071"/>
              </p:ext>
            </p:extLst>
          </p:nvPr>
        </p:nvGraphicFramePr>
        <p:xfrm>
          <a:off x="1635375" y="2911586"/>
          <a:ext cx="265426" cy="363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7" name="Equation" r:id="rId6" imgW="114120" imgH="190440" progId="Equation.DSMT4">
                  <p:embed/>
                </p:oleObj>
              </mc:Choice>
              <mc:Fallback>
                <p:oleObj name="Equation" r:id="rId6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5375" y="2911586"/>
                        <a:ext cx="265426" cy="3639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65839"/>
              </p:ext>
            </p:extLst>
          </p:nvPr>
        </p:nvGraphicFramePr>
        <p:xfrm>
          <a:off x="2141668" y="3436759"/>
          <a:ext cx="265426" cy="363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8" name="Equation" r:id="rId8" imgW="114120" imgH="190440" progId="Equation.DSMT4">
                  <p:embed/>
                </p:oleObj>
              </mc:Choice>
              <mc:Fallback>
                <p:oleObj name="Equation" r:id="rId8" imgW="1141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1668" y="3436759"/>
                        <a:ext cx="265426" cy="3639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9" name="Straight Connector 128"/>
          <p:cNvCxnSpPr/>
          <p:nvPr/>
        </p:nvCxnSpPr>
        <p:spPr bwMode="auto">
          <a:xfrm flipH="1" flipV="1">
            <a:off x="1518085" y="2052603"/>
            <a:ext cx="536201" cy="746048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30" name="Straight Connector 129"/>
          <p:cNvCxnSpPr/>
          <p:nvPr/>
        </p:nvCxnSpPr>
        <p:spPr bwMode="auto">
          <a:xfrm flipV="1">
            <a:off x="2078116" y="2151575"/>
            <a:ext cx="407796" cy="647076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31" name="Straight Connector 130"/>
          <p:cNvCxnSpPr/>
          <p:nvPr/>
        </p:nvCxnSpPr>
        <p:spPr bwMode="auto">
          <a:xfrm flipV="1">
            <a:off x="2520611" y="2414928"/>
            <a:ext cx="145959" cy="900229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32" name="Straight Connector 131"/>
          <p:cNvCxnSpPr/>
          <p:nvPr/>
        </p:nvCxnSpPr>
        <p:spPr bwMode="auto">
          <a:xfrm flipV="1">
            <a:off x="2557866" y="3016679"/>
            <a:ext cx="475123" cy="244403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33" name="Straight Connector 132"/>
          <p:cNvCxnSpPr/>
          <p:nvPr/>
        </p:nvCxnSpPr>
        <p:spPr bwMode="auto">
          <a:xfrm>
            <a:off x="2530039" y="3289458"/>
            <a:ext cx="627869" cy="188673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ysDash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50255"/>
              </p:ext>
            </p:extLst>
          </p:nvPr>
        </p:nvGraphicFramePr>
        <p:xfrm>
          <a:off x="1396719" y="2252480"/>
          <a:ext cx="2063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9" imgW="88560" imgH="152280" progId="Equation.DSMT4">
                  <p:embed/>
                </p:oleObj>
              </mc:Choice>
              <mc:Fallback>
                <p:oleObj name="Equation" r:id="rId9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6719" y="2252480"/>
                        <a:ext cx="206375" cy="2921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3070"/>
              </p:ext>
            </p:extLst>
          </p:nvPr>
        </p:nvGraphicFramePr>
        <p:xfrm>
          <a:off x="1873195" y="1855385"/>
          <a:ext cx="4714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3195" y="1855385"/>
                        <a:ext cx="471487" cy="438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114067"/>
              </p:ext>
            </p:extLst>
          </p:nvPr>
        </p:nvGraphicFramePr>
        <p:xfrm>
          <a:off x="2752795" y="2099066"/>
          <a:ext cx="5603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52795" y="2099066"/>
                        <a:ext cx="560387" cy="388938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005304"/>
              </p:ext>
            </p:extLst>
          </p:nvPr>
        </p:nvGraphicFramePr>
        <p:xfrm>
          <a:off x="3113739" y="2799329"/>
          <a:ext cx="2936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2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13739" y="2799329"/>
                        <a:ext cx="293688" cy="3397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38624"/>
              </p:ext>
            </p:extLst>
          </p:nvPr>
        </p:nvGraphicFramePr>
        <p:xfrm>
          <a:off x="2988081" y="3551503"/>
          <a:ext cx="4714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Equation" r:id="rId17" imgW="203040" imgH="228600" progId="Equation.DSMT4">
                  <p:embed/>
                </p:oleObj>
              </mc:Choice>
              <mc:Fallback>
                <p:oleObj name="Equation" r:id="rId17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88081" y="3551503"/>
                        <a:ext cx="471487" cy="438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TextBox 138"/>
          <p:cNvSpPr txBox="1"/>
          <p:nvPr/>
        </p:nvSpPr>
        <p:spPr>
          <a:xfrm>
            <a:off x="458880" y="217855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 smtClean="0">
                <a:solidFill>
                  <a:schemeClr val="bg1"/>
                </a:solidFill>
              </a:rPr>
              <a:t>p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2495326" y="511455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 smtClean="0">
                <a:solidFill>
                  <a:schemeClr val="bg1"/>
                </a:solidFill>
              </a:rPr>
              <a:t>p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3882625" y="5874943"/>
            <a:ext cx="405591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Atlas </a:t>
            </a:r>
            <a:r>
              <a:rPr lang="sl-SI" sz="1000" dirty="0" err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Coll</a:t>
            </a:r>
            <a:r>
              <a:rPr lang="sl-SI" sz="1000" dirty="0">
                <a:solidFill>
                  <a:schemeClr val="tx1"/>
                </a:solidFill>
                <a:latin typeface="Copperplate Gothic Light" panose="020E0507020206020404" pitchFamily="34" charset="0"/>
              </a:rPr>
              <a:t>., </a:t>
            </a:r>
            <a:endParaRPr lang="sl-SI" sz="1000" dirty="0" smtClean="0">
              <a:solidFill>
                <a:schemeClr val="tx1"/>
              </a:solidFill>
              <a:latin typeface="Copperplate Gothic Light" panose="020E0507020206020404" pitchFamily="34" charset="0"/>
            </a:endParaRPr>
          </a:p>
          <a:p>
            <a:r>
              <a:rPr lang="sl-SI" sz="1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https</a:t>
            </a:r>
            <a:r>
              <a:rPr lang="sl-SI" sz="1000" dirty="0">
                <a:solidFill>
                  <a:schemeClr val="tx1"/>
                </a:solidFill>
                <a:latin typeface="Copperplate Gothic Light" panose="020E0507020206020404" pitchFamily="34" charset="0"/>
              </a:rPr>
              <a:t>://atlas.web.cern.ch/Atlas/GROUPS/PHYSICS</a:t>
            </a:r>
            <a:r>
              <a:rPr lang="sl-SI" sz="1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</a:t>
            </a:r>
          </a:p>
          <a:p>
            <a:r>
              <a:rPr lang="sl-SI" sz="1000" dirty="0" err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CombinedSummaryPlots</a:t>
            </a:r>
            <a:r>
              <a:rPr lang="sl-SI" sz="1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SUSY/</a:t>
            </a:r>
          </a:p>
        </p:txBody>
      </p:sp>
      <p:cxnSp>
        <p:nvCxnSpPr>
          <p:cNvPr id="143" name="Straight Connector 142"/>
          <p:cNvCxnSpPr/>
          <p:nvPr/>
        </p:nvCxnSpPr>
        <p:spPr bwMode="auto">
          <a:xfrm>
            <a:off x="4540470" y="3889113"/>
            <a:ext cx="3908205" cy="0"/>
          </a:xfrm>
          <a:prstGeom prst="lin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44" name="Straight Arrow Connector 143"/>
          <p:cNvCxnSpPr/>
          <p:nvPr/>
        </p:nvCxnSpPr>
        <p:spPr bwMode="auto">
          <a:xfrm>
            <a:off x="8448675" y="3924682"/>
            <a:ext cx="19050" cy="1856993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custDataLst>
      <p:tags r:id="rId2"/>
    </p:custDataLst>
    <p:extLst>
      <p:ext uri="{BB962C8B-B14F-4D97-AF65-F5344CB8AC3E}">
        <p14:creationId xmlns:p14="http://schemas.microsoft.com/office/powerpoint/2010/main" val="23764286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  <p:bldP spid="139" grpId="0"/>
      <p:bldP spid="140" grpId="0"/>
      <p:bldP spid="1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Obzorje natančnosti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375748" y="5986639"/>
            <a:ext cx="6630148" cy="400110"/>
          </a:xfrm>
          <a:prstGeom prst="rect">
            <a:avLst/>
          </a:prstGeom>
          <a:solidFill>
            <a:srgbClr val="009900">
              <a:alpha val="50980"/>
            </a:srgbClr>
          </a:solidFill>
        </p:spPr>
        <p:txBody>
          <a:bodyPr wrap="none" rtlCol="0">
            <a:spAutoFit/>
          </a:bodyPr>
          <a:lstStyle/>
          <a:p>
            <a:r>
              <a:rPr lang="sl-SI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… hudič je v podrobnostih…: „zelo“ natančno …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7892" y="910158"/>
            <a:ext cx="785586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… je preprosta:</a:t>
            </a: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zelo natančno izmeriti (redke) procese in primerjati rezultate </a:t>
            </a: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z zelo natančnimi napovedmi v okviru SM </a:t>
            </a:r>
          </a:p>
          <a:p>
            <a:endParaRPr lang="sl-SI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še neodkriti delci lahko prispevajo k znanim procesom</a:t>
            </a: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(zgodovinski primer: </a:t>
            </a:r>
            <a:r>
              <a:rPr lang="sl-SI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Z</a:t>
            </a:r>
            <a:r>
              <a:rPr lang="sl-SI" i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0</a:t>
            </a:r>
            <a:r>
              <a:rPr lang="sl-SI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sl-SI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</a:t>
            </a:r>
            <a:r>
              <a:rPr lang="sl-SI" i="1" baseline="300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+</a:t>
            </a:r>
            <a:r>
              <a:rPr lang="sl-SI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</a:t>
            </a:r>
            <a:r>
              <a:rPr lang="sl-SI" i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 = </a:t>
            </a:r>
            <a:r>
              <a:rPr lang="sl-SI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f(</a:t>
            </a:r>
            <a:r>
              <a:rPr lang="sl-SI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m</a:t>
            </a:r>
            <a:r>
              <a:rPr lang="sl-SI" i="1" baseline="-250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H</a:t>
            </a:r>
            <a:r>
              <a:rPr lang="sl-SI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) 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):</a:t>
            </a:r>
            <a:endParaRPr lang="sl-SI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3023" y="2966535"/>
            <a:ext cx="3381375" cy="22945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8732" y="3245259"/>
            <a:ext cx="2555532" cy="1752915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440667" y="3437928"/>
            <a:ext cx="1812373" cy="1252217"/>
            <a:chOff x="466726" y="3305175"/>
            <a:chExt cx="1812373" cy="1252217"/>
          </a:xfrm>
        </p:grpSpPr>
        <p:grpSp>
          <p:nvGrpSpPr>
            <p:cNvPr id="11" name="Group 10"/>
            <p:cNvGrpSpPr/>
            <p:nvPr/>
          </p:nvGrpSpPr>
          <p:grpSpPr>
            <a:xfrm>
              <a:off x="466726" y="3933825"/>
              <a:ext cx="285750" cy="85725"/>
              <a:chOff x="466725" y="3933825"/>
              <a:chExt cx="350179" cy="205297"/>
            </a:xfrm>
          </p:grpSpPr>
          <p:sp>
            <p:nvSpPr>
              <p:cNvPr id="10" name="Freeform 9"/>
              <p:cNvSpPr/>
              <p:nvPr/>
            </p:nvSpPr>
            <p:spPr bwMode="auto">
              <a:xfrm>
                <a:off x="466725" y="3933825"/>
                <a:ext cx="180975" cy="114300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9"/>
              <p:cNvSpPr/>
              <p:nvPr/>
            </p:nvSpPr>
            <p:spPr bwMode="auto">
              <a:xfrm flipV="1">
                <a:off x="635929" y="4024822"/>
                <a:ext cx="180975" cy="114300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747673" y="3933876"/>
              <a:ext cx="285750" cy="85725"/>
              <a:chOff x="466725" y="3933825"/>
              <a:chExt cx="350179" cy="205297"/>
            </a:xfrm>
          </p:grpSpPr>
          <p:sp>
            <p:nvSpPr>
              <p:cNvPr id="27" name="Freeform 26"/>
              <p:cNvSpPr/>
              <p:nvPr/>
            </p:nvSpPr>
            <p:spPr bwMode="auto">
              <a:xfrm>
                <a:off x="466725" y="3933825"/>
                <a:ext cx="180975" cy="114300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Freeform 27"/>
              <p:cNvSpPr/>
              <p:nvPr/>
            </p:nvSpPr>
            <p:spPr bwMode="auto">
              <a:xfrm flipV="1">
                <a:off x="635929" y="4024822"/>
                <a:ext cx="180975" cy="114300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1023817" y="3933825"/>
              <a:ext cx="285750" cy="85725"/>
              <a:chOff x="466725" y="3933825"/>
              <a:chExt cx="350179" cy="205297"/>
            </a:xfrm>
          </p:grpSpPr>
          <p:sp>
            <p:nvSpPr>
              <p:cNvPr id="34" name="Freeform 33"/>
              <p:cNvSpPr/>
              <p:nvPr/>
            </p:nvSpPr>
            <p:spPr bwMode="auto">
              <a:xfrm>
                <a:off x="466725" y="3933825"/>
                <a:ext cx="180975" cy="114300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 flipV="1">
                <a:off x="635929" y="4024822"/>
                <a:ext cx="180975" cy="114300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3" name="Straight Arrow Connector 12"/>
            <p:cNvCxnSpPr>
              <a:stCxn id="35" idx="2"/>
            </p:cNvCxnSpPr>
            <p:nvPr/>
          </p:nvCxnSpPr>
          <p:spPr bwMode="auto">
            <a:xfrm flipV="1">
              <a:off x="1309567" y="3676650"/>
              <a:ext cx="566858" cy="295172"/>
            </a:xfrm>
            <a:prstGeom prst="straightConnector1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Straight Arrow Connector 35"/>
            <p:cNvCxnSpPr/>
            <p:nvPr/>
          </p:nvCxnSpPr>
          <p:spPr bwMode="auto">
            <a:xfrm>
              <a:off x="1320077" y="3957689"/>
              <a:ext cx="566858" cy="295172"/>
            </a:xfrm>
            <a:prstGeom prst="straightConnector1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730121" y="3545469"/>
              <a:ext cx="5020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pperplate Gothic Light" panose="020E0507020206020404" pitchFamily="34" charset="0"/>
                </a:rPr>
                <a:t>Z</a:t>
              </a:r>
              <a:r>
                <a:rPr lang="sl-SI" i="1" baseline="300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pperplate Gothic Light" panose="020E0507020206020404" pitchFamily="34" charset="0"/>
                </a:rPr>
                <a:t>0</a:t>
              </a:r>
              <a:r>
                <a:rPr lang="sl-SI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pperplate Gothic Light" panose="020E0507020206020404" pitchFamily="34" charset="0"/>
                </a:rPr>
                <a:t> 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876425" y="3305175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</a:t>
              </a:r>
              <a:r>
                <a:rPr lang="sl-SI" i="1" baseline="30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+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839637" y="4188060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</a:t>
              </a:r>
              <a:r>
                <a:rPr lang="sl-SI" i="1" baseline="30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-</a:t>
              </a:r>
              <a:endParaRPr lang="en-US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73045" y="2694924"/>
            <a:ext cx="19240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snovni red</a:t>
            </a:r>
            <a:endParaRPr lang="en-US" sz="16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407976" y="2694924"/>
            <a:ext cx="19240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višji red</a:t>
            </a:r>
            <a:endParaRPr lang="en-US" sz="16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140320" y="2664484"/>
            <a:ext cx="33330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+ druge spremenljivke</a:t>
            </a:r>
            <a:endParaRPr lang="en-US" sz="16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53023" y="5278985"/>
            <a:ext cx="327525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J. Haller et </a:t>
            </a:r>
            <a:r>
              <a:rPr lang="da-DK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al.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, </a:t>
            </a:r>
            <a:r>
              <a:rPr lang="da-DK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Eur</a:t>
            </a:r>
            <a:r>
              <a:rPr lang="da-DK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. Phys. J. C78, 675 (2018)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0" y="425225"/>
            <a:ext cx="6992107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BankGothic Lt BT" pitchFamily="34" charset="0"/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ksperimentalni pristop k odkrivanju NF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988931" y="722614"/>
            <a:ext cx="2772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bzorje natančnosti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72314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8" grpId="0"/>
      <p:bldP spid="38" grpId="0"/>
      <p:bldP spid="39" grpId="0"/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97892" y="910158"/>
            <a:ext cx="781387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redki procesi: </a:t>
            </a:r>
          </a:p>
          <a:p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zabeleženi </a:t>
            </a: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procesi</a:t>
            </a:r>
            <a:endParaRPr lang="sl-SI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natančnost meritve:</a:t>
            </a:r>
          </a:p>
          <a:p>
            <a:endParaRPr lang="sl-SI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trkalnik KEKB in detektor Belle (1999-2010): ~7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  <a:sym typeface="Symbol" panose="05050102010706020507" pitchFamily="18" charset="2"/>
              </a:rPr>
              <a:t>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10</a:t>
            </a:r>
            <a:r>
              <a:rPr lang="sl-SI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8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 </a:t>
            </a:r>
            <a:r>
              <a:rPr lang="sl-SI" i="1" dirty="0" err="1" smtClean="0">
                <a:solidFill>
                  <a:schemeClr val="bg1"/>
                </a:solidFill>
              </a:rPr>
              <a:t>e</a:t>
            </a:r>
            <a:r>
              <a:rPr lang="sl-SI" i="1" baseline="30000" dirty="0" err="1" smtClean="0">
                <a:solidFill>
                  <a:schemeClr val="bg1"/>
                </a:solidFill>
              </a:rPr>
              <a:t>+</a:t>
            </a:r>
            <a:r>
              <a:rPr lang="sl-SI" i="1" dirty="0" err="1" smtClean="0">
                <a:solidFill>
                  <a:schemeClr val="bg1"/>
                </a:solidFill>
              </a:rPr>
              <a:t>e</a:t>
            </a:r>
            <a:r>
              <a:rPr lang="sl-SI" i="1" baseline="30000" dirty="0" smtClean="0">
                <a:solidFill>
                  <a:schemeClr val="bg1"/>
                </a:solidFill>
              </a:rPr>
              <a:t>-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i="1" dirty="0" smtClean="0">
                <a:solidFill>
                  <a:schemeClr val="bg1"/>
                </a:solidFill>
                <a:latin typeface="+mn-lt"/>
              </a:rPr>
              <a:t>BB</a:t>
            </a:r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Redki procesi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61758" y="1441444"/>
            <a:ext cx="1924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luminoznost</a:t>
            </a:r>
            <a:r>
              <a:rPr lang="sl-SI" sz="16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 pospeševalnika</a:t>
            </a:r>
            <a:endParaRPr lang="en-US" sz="16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942794" y="1441444"/>
            <a:ext cx="1924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verjetnost za proces</a:t>
            </a:r>
            <a:endParaRPr lang="en-US" sz="1600" dirty="0">
              <a:solidFill>
                <a:srgbClr val="FF7575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964499" y="1435949"/>
            <a:ext cx="18954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izkoristek</a:t>
            </a:r>
          </a:p>
          <a:p>
            <a:r>
              <a:rPr lang="sl-SI" sz="16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rekonstrukcije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681827"/>
              </p:ext>
            </p:extLst>
          </p:nvPr>
        </p:nvGraphicFramePr>
        <p:xfrm>
          <a:off x="3074511" y="2343239"/>
          <a:ext cx="2535238" cy="79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5" imgW="1612800" imgH="507960" progId="Equation.DSMT4">
                  <p:embed/>
                </p:oleObj>
              </mc:Choice>
              <mc:Fallback>
                <p:oleObj name="Equation" r:id="rId5" imgW="1612800" imgH="50796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4511" y="2343239"/>
                        <a:ext cx="2535238" cy="7987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3790195"/>
              </p:ext>
            </p:extLst>
          </p:nvPr>
        </p:nvGraphicFramePr>
        <p:xfrm>
          <a:off x="5673493" y="2343239"/>
          <a:ext cx="3387946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5975">
                  <a:extLst>
                    <a:ext uri="{9D8B030D-6E8A-4147-A177-3AD203B41FA5}">
                      <a16:colId xmlns:a16="http://schemas.microsoft.com/office/drawing/2014/main" val="869792065"/>
                    </a:ext>
                  </a:extLst>
                </a:gridCol>
                <a:gridCol w="1301971">
                  <a:extLst>
                    <a:ext uri="{9D8B030D-6E8A-4147-A177-3AD203B41FA5}">
                      <a16:colId xmlns:a16="http://schemas.microsoft.com/office/drawing/2014/main" val="26742364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sl-SI" sz="1200" b="0" dirty="0" smtClean="0">
                          <a:latin typeface="Copperplate Gothic Light" panose="020E0507020206020404" pitchFamily="34" charset="0"/>
                        </a:rPr>
                        <a:t>proces</a:t>
                      </a:r>
                      <a:endParaRPr lang="en-US" sz="1200" b="0" dirty="0">
                        <a:latin typeface="Copperplate Gothic Light" panose="020E05070202060204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sl-SI" sz="1200" b="0" i="1" dirty="0" smtClean="0"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sl-SI" sz="1200" b="0" i="1" dirty="0" smtClean="0">
                          <a:latin typeface="Copperplate Gothic Light" panose="020E0507020206020404" pitchFamily="34" charset="0"/>
                        </a:rPr>
                        <a:t>(Br)/Br</a:t>
                      </a:r>
                      <a:endParaRPr lang="en-US" sz="1200" b="0" i="1" dirty="0">
                        <a:latin typeface="Copperplate Gothic Light" panose="020E0507020206020404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087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sl-SI" sz="1200" i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Br(B </a:t>
                      </a:r>
                      <a:r>
                        <a:rPr lang="sl-SI" sz="1200" i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→</a:t>
                      </a:r>
                      <a:r>
                        <a:rPr lang="sl-SI" sz="1200" i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X)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 ~ 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French Script MT" panose="03020402040607040605" pitchFamily="66" charset="0"/>
                        </a:rPr>
                        <a:t>O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(10</a:t>
                      </a:r>
                      <a:r>
                        <a:rPr lang="sl-SI" sz="1200" baseline="30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-7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)</a:t>
                      </a:r>
                      <a:endParaRPr lang="en-US" sz="1200" dirty="0">
                        <a:solidFill>
                          <a:schemeClr val="bg1"/>
                        </a:solidFill>
                        <a:latin typeface="Copperplate Gothic Light" panose="020E05070202060204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sl-SI" sz="1200" dirty="0" smtClean="0">
                          <a:solidFill>
                            <a:schemeClr val="bg1"/>
                          </a:solidFill>
                          <a:latin typeface="Copperplate Gothic Light" panose="020E0507020206020404" pitchFamily="34" charset="0"/>
                        </a:rPr>
                        <a:t>opazimo</a:t>
                      </a:r>
                      <a:endParaRPr lang="en-US" sz="1200" dirty="0">
                        <a:solidFill>
                          <a:schemeClr val="bg1"/>
                        </a:solidFill>
                        <a:latin typeface="Copperplate Gothic Light" panose="020E0507020206020404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321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200" i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Br(B </a:t>
                      </a:r>
                      <a:r>
                        <a:rPr lang="sl-SI" sz="1200" i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→</a:t>
                      </a:r>
                      <a:r>
                        <a:rPr lang="sl-SI" sz="1200" i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X)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  ~ 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French Script MT" panose="03020402040607040605" pitchFamily="66" charset="0"/>
                        </a:rPr>
                        <a:t>O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(10</a:t>
                      </a:r>
                      <a:r>
                        <a:rPr lang="sl-SI" sz="1200" baseline="30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-5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)</a:t>
                      </a:r>
                      <a:endParaRPr lang="en-US" sz="1200" dirty="0" smtClean="0">
                        <a:solidFill>
                          <a:schemeClr val="bg1"/>
                        </a:solidFill>
                        <a:latin typeface="Copperplate Gothic Light" panose="020E05070202060204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French Script MT" panose="03020402040607040605" pitchFamily="66" charset="0"/>
                        </a:rPr>
                        <a:t>O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/>
                          <a:latin typeface="Copperplate Gothic Light" panose="020E0507020206020404" pitchFamily="34" charset="0"/>
                        </a:rPr>
                        <a:t>(1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latin typeface="Copperplate Gothic Light" panose="020E0507020206020404" pitchFamily="34" charset="0"/>
                        </a:rPr>
                        <a:t>0%)</a:t>
                      </a:r>
                      <a:endParaRPr lang="en-US" sz="1200" dirty="0">
                        <a:solidFill>
                          <a:schemeClr val="bg1"/>
                        </a:solidFill>
                        <a:latin typeface="Copperplate Gothic Light" panose="020E0507020206020404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327698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200" i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Br(B </a:t>
                      </a:r>
                      <a:r>
                        <a:rPr lang="sl-SI" sz="1200" i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→</a:t>
                      </a:r>
                      <a:r>
                        <a:rPr lang="sl-SI" sz="1200" i="1" dirty="0" err="1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  <a:cs typeface="+mn-cs"/>
                        </a:rPr>
                        <a:t>Y</a:t>
                      </a:r>
                      <a:r>
                        <a:rPr lang="sl-SI" sz="1200" i="1" dirty="0" err="1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  <a:cs typeface="+mn-cs"/>
                        </a:rPr>
                        <a:t>n</a:t>
                      </a:r>
                      <a:r>
                        <a:rPr lang="sl-SI" sz="1200" i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)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  ~ 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French Script MT" panose="03020402040607040605" pitchFamily="66" charset="0"/>
                        </a:rPr>
                        <a:t>O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(10</a:t>
                      </a:r>
                      <a:r>
                        <a:rPr lang="sl-SI" sz="1200" baseline="30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-5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)</a:t>
                      </a:r>
                      <a:endParaRPr lang="en-US" sz="1200" dirty="0" smtClean="0">
                        <a:solidFill>
                          <a:schemeClr val="bg1"/>
                        </a:solidFill>
                        <a:latin typeface="Copperplate Gothic Light" panose="020E05070202060204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sl-SI" sz="1200" dirty="0" smtClean="0">
                          <a:solidFill>
                            <a:schemeClr val="bg1"/>
                          </a:solidFill>
                          <a:latin typeface="Copperplate Gothic Light" panose="020E0507020206020404" pitchFamily="34" charset="0"/>
                        </a:rPr>
                        <a:t>opazimo</a:t>
                      </a:r>
                      <a:endParaRPr lang="en-US" sz="1200" dirty="0">
                        <a:solidFill>
                          <a:schemeClr val="bg1"/>
                        </a:solidFill>
                        <a:latin typeface="Copperplate Gothic Light" panose="020E0507020206020404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674355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200" i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Br(B </a:t>
                      </a:r>
                      <a:r>
                        <a:rPr lang="sl-SI" sz="1200" i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→</a:t>
                      </a:r>
                      <a:r>
                        <a:rPr lang="sl-SI" sz="1200" i="1" dirty="0" err="1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  <a:cs typeface="+mn-cs"/>
                        </a:rPr>
                        <a:t>Y</a:t>
                      </a:r>
                      <a:r>
                        <a:rPr lang="sl-SI" sz="1200" i="1" dirty="0" err="1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  <a:cs typeface="+mn-cs"/>
                        </a:rPr>
                        <a:t>n</a:t>
                      </a:r>
                      <a:r>
                        <a:rPr lang="sl-SI" sz="1200" i="1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)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  ~ 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French Script MT" panose="03020402040607040605" pitchFamily="66" charset="0"/>
                        </a:rPr>
                        <a:t>O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(10</a:t>
                      </a:r>
                      <a:r>
                        <a:rPr lang="sl-SI" sz="1200" baseline="300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-3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pperplate Gothic Light" panose="020E0507020206020404" pitchFamily="34" charset="0"/>
                        </a:rPr>
                        <a:t>)</a:t>
                      </a:r>
                      <a:endParaRPr lang="en-US" sz="1200" dirty="0" smtClean="0">
                        <a:solidFill>
                          <a:schemeClr val="bg1"/>
                        </a:solidFill>
                        <a:latin typeface="Copperplate Gothic Light" panose="020E05070202060204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French Script MT" panose="03020402040607040605" pitchFamily="66" charset="0"/>
                        </a:rPr>
                        <a:t>O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effectLst/>
                          <a:latin typeface="Copperplate Gothic Light" panose="020E0507020206020404" pitchFamily="34" charset="0"/>
                        </a:rPr>
                        <a:t>(1</a:t>
                      </a:r>
                      <a:r>
                        <a:rPr lang="sl-SI" sz="1200" dirty="0" smtClean="0">
                          <a:solidFill>
                            <a:schemeClr val="bg1"/>
                          </a:solidFill>
                          <a:latin typeface="Copperplate Gothic Light" panose="020E0507020206020404" pitchFamily="34" charset="0"/>
                        </a:rPr>
                        <a:t>0%)</a:t>
                      </a:r>
                      <a:endParaRPr lang="en-US" sz="1200" dirty="0">
                        <a:solidFill>
                          <a:schemeClr val="bg1"/>
                        </a:solidFill>
                        <a:latin typeface="Copperplate Gothic Light" panose="020E0507020206020404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61293004"/>
                  </a:ext>
                </a:extLst>
              </a:tr>
            </a:tbl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56355" y="3505428"/>
            <a:ext cx="2991543" cy="2034249"/>
          </a:xfrm>
          <a:prstGeom prst="rect">
            <a:avLst/>
          </a:prstGeom>
        </p:spPr>
      </p:pic>
      <p:pic>
        <p:nvPicPr>
          <p:cNvPr id="19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6490" y="3495029"/>
            <a:ext cx="2555810" cy="2044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1780094" y="4415254"/>
            <a:ext cx="425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e</a:t>
            </a:r>
            <a:r>
              <a:rPr lang="en-US" sz="2400" i="1" baseline="30000" dirty="0" smtClean="0">
                <a:solidFill>
                  <a:srgbClr val="FF0000"/>
                </a:solidFill>
              </a:rPr>
              <a:t>-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83995" y="4415253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CC00"/>
                </a:solidFill>
              </a:rPr>
              <a:t>e</a:t>
            </a:r>
            <a:r>
              <a:rPr lang="en-US" sz="2400" i="1" baseline="30000" dirty="0" smtClean="0">
                <a:solidFill>
                  <a:srgbClr val="00CC00"/>
                </a:solidFill>
              </a:rPr>
              <a:t>+</a:t>
            </a:r>
            <a:endParaRPr lang="en-US" sz="2400" i="1" dirty="0">
              <a:solidFill>
                <a:srgbClr val="00CC0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 bwMode="auto">
          <a:xfrm>
            <a:off x="1083995" y="4766357"/>
            <a:ext cx="219353" cy="146506"/>
          </a:xfrm>
          <a:prstGeom prst="line">
            <a:avLst/>
          </a:prstGeom>
          <a:noFill/>
          <a:ln w="19050" cap="flat" cmpd="sng" algn="ctr">
            <a:solidFill>
              <a:srgbClr val="00CC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H="1">
            <a:off x="1916781" y="4775899"/>
            <a:ext cx="172345" cy="133594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7853020" y="3154052"/>
            <a:ext cx="180975" cy="0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397892" y="5605140"/>
            <a:ext cx="95229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rkalnik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uperKEKB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in detektor Belle II (2018 - ): ~40x </a:t>
            </a:r>
            <a:r>
              <a:rPr lang="sl-SI" i="1" dirty="0" smtClean="0">
                <a:solidFill>
                  <a:schemeClr val="bg1"/>
                </a:solidFill>
                <a:latin typeface="French Script MT" panose="03020402040607040605" pitchFamily="66" charset="0"/>
              </a:rPr>
              <a:t>L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, ~50xN(</a:t>
            </a:r>
            <a:r>
              <a:rPr lang="sl-SI" i="1" dirty="0" smtClean="0">
                <a:solidFill>
                  <a:schemeClr val="bg1"/>
                </a:solidFill>
                <a:latin typeface="+mn-lt"/>
              </a:rPr>
              <a:t>BB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)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+ izboljšave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ksp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. metod (</a:t>
            </a:r>
            <a:r>
              <a:rPr lang="sl-SI" i="1" dirty="0" err="1" smtClean="0">
                <a:solidFill>
                  <a:schemeClr val="bg1"/>
                </a:solidFill>
                <a:latin typeface="Symbol" panose="05050102010706020507" pitchFamily="18" charset="2"/>
              </a:rPr>
              <a:t>s</a:t>
            </a:r>
            <a:r>
              <a:rPr lang="sl-SI" i="1" baseline="-25000" dirty="0" err="1" smtClean="0">
                <a:solidFill>
                  <a:schemeClr val="bg1"/>
                </a:solidFill>
                <a:latin typeface="+mn-lt"/>
              </a:rPr>
              <a:t>syst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)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 izboljšana </a:t>
            </a:r>
            <a:r>
              <a:rPr lang="sl-SI" i="1" dirty="0" smtClean="0">
                <a:solidFill>
                  <a:schemeClr val="bg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(</a:t>
            </a:r>
            <a:r>
              <a:rPr lang="sl-SI" i="1" dirty="0" smtClean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a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)/</a:t>
            </a:r>
            <a:r>
              <a:rPr lang="sl-SI" i="1" dirty="0" smtClean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a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za velik. red </a:t>
            </a:r>
            <a:endParaRPr lang="en-US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490" y="3495029"/>
            <a:ext cx="2618114" cy="2110111"/>
          </a:xfrm>
          <a:prstGeom prst="rect">
            <a:avLst/>
          </a:prstGeom>
        </p:spPr>
      </p:pic>
      <p:cxnSp>
        <p:nvCxnSpPr>
          <p:cNvPr id="29" name="Straight Connector 28"/>
          <p:cNvCxnSpPr/>
          <p:nvPr/>
        </p:nvCxnSpPr>
        <p:spPr bwMode="auto">
          <a:xfrm>
            <a:off x="8491195" y="5648957"/>
            <a:ext cx="180975" cy="0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2205210" y="1502998"/>
            <a:ext cx="420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dirty="0" smtClean="0">
                <a:solidFill>
                  <a:schemeClr val="bg1"/>
                </a:solidFill>
                <a:latin typeface="Copperplate Gothic Light" pitchFamily="34" charset="0"/>
              </a:rPr>
              <a:t>=</a:t>
            </a:r>
            <a:endParaRPr lang="sl-SI" sz="2400" dirty="0">
              <a:solidFill>
                <a:schemeClr val="bg1"/>
              </a:solidFill>
              <a:latin typeface="Copperplate Gothic Light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75654" y="1502998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dirty="0">
                <a:solidFill>
                  <a:schemeClr val="bg1"/>
                </a:solidFill>
                <a:latin typeface="Copperplate Gothic Light" pitchFamily="34" charset="0"/>
              </a:rPr>
              <a:t>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544191" y="1497503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dirty="0">
                <a:solidFill>
                  <a:schemeClr val="bg1"/>
                </a:solidFill>
                <a:latin typeface="Copperplate Gothic Light" pitchFamily="34" charset="0"/>
              </a:rPr>
              <a:t>x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0" y="425225"/>
            <a:ext cx="6992107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BankGothic Lt BT" pitchFamily="34" charset="0"/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ksperimentalni pristop k odkrivanju NF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988931" y="722614"/>
            <a:ext cx="2772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bzorje natančnosti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811445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8" grpId="0"/>
      <p:bldP spid="30" grpId="0"/>
      <p:bldP spid="20" grpId="0"/>
      <p:bldP spid="20" grpId="1"/>
      <p:bldP spid="21" grpId="0"/>
      <p:bldP spid="21" grpId="1"/>
      <p:bldP spid="10" grpId="0"/>
      <p:bldP spid="27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4674554" y="4399457"/>
            <a:ext cx="2300630" cy="954107"/>
            <a:chOff x="6802211" y="826607"/>
            <a:chExt cx="2300630" cy="954107"/>
          </a:xfrm>
        </p:grpSpPr>
        <p:sp>
          <p:nvSpPr>
            <p:cNvPr id="40" name="TextBox 39"/>
            <p:cNvSpPr txBox="1"/>
            <p:nvPr/>
          </p:nvSpPr>
          <p:spPr>
            <a:xfrm>
              <a:off x="6802211" y="826607"/>
              <a:ext cx="2300630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dirty="0" smtClean="0">
                  <a:solidFill>
                    <a:schemeClr val="bg1"/>
                  </a:solidFill>
                </a:rPr>
                <a:t>e</a:t>
              </a:r>
              <a:r>
                <a:rPr lang="sl-SI" baseline="30000" dirty="0" smtClean="0">
                  <a:solidFill>
                    <a:schemeClr val="bg1"/>
                  </a:solidFill>
                </a:rPr>
                <a:t>+</a:t>
              </a:r>
              <a:r>
                <a:rPr lang="sl-SI" dirty="0" smtClean="0">
                  <a:solidFill>
                    <a:schemeClr val="bg1"/>
                  </a:solidFill>
                </a:rPr>
                <a:t>e</a:t>
              </a:r>
              <a:r>
                <a:rPr lang="sl-SI" baseline="30000" dirty="0" smtClean="0">
                  <a:solidFill>
                    <a:schemeClr val="bg1"/>
                  </a:solidFill>
                </a:rPr>
                <a:t>- </a:t>
              </a:r>
              <a:r>
                <a:rPr lang="sl-SI" dirty="0" smtClean="0">
                  <a:solidFill>
                    <a:schemeClr val="bg1"/>
                  </a:solidFill>
                  <a:sym typeface="Symbol"/>
                </a:rPr>
                <a:t> q q, </a:t>
              </a:r>
              <a:r>
                <a:rPr lang="sl-SI" sz="2800" dirty="0" smtClean="0">
                  <a:solidFill>
                    <a:schemeClr val="bg1"/>
                  </a:solidFill>
                  <a:latin typeface="Freestyle Script" pitchFamily="66" charset="0"/>
                  <a:sym typeface="Symbol"/>
                </a:rPr>
                <a:t>l</a:t>
              </a:r>
              <a:r>
                <a:rPr lang="sl-SI" sz="2800" b="1" dirty="0">
                  <a:solidFill>
                    <a:schemeClr val="bg1"/>
                  </a:solidFill>
                  <a:latin typeface="Freestyle Script" pitchFamily="66" charset="0"/>
                  <a:sym typeface="Symbol"/>
                </a:rPr>
                <a:t> </a:t>
              </a:r>
              <a:r>
                <a:rPr lang="sl-SI" baseline="30000" dirty="0" smtClean="0">
                  <a:solidFill>
                    <a:schemeClr val="bg1"/>
                  </a:solidFill>
                  <a:sym typeface="Symbol"/>
                </a:rPr>
                <a:t>+</a:t>
              </a:r>
              <a:r>
                <a:rPr lang="sl-SI" b="1" dirty="0" smtClean="0">
                  <a:solidFill>
                    <a:schemeClr val="bg1"/>
                  </a:solidFill>
                  <a:latin typeface="Lucida Calligraphy" pitchFamily="66" charset="0"/>
                  <a:sym typeface="Symbol"/>
                </a:rPr>
                <a:t> </a:t>
              </a:r>
              <a:r>
                <a:rPr lang="sl-SI" sz="2800" dirty="0" smtClean="0">
                  <a:solidFill>
                    <a:schemeClr val="bg1"/>
                  </a:solidFill>
                  <a:latin typeface="Freestyle Script" pitchFamily="66" charset="0"/>
                  <a:sym typeface="Symbol"/>
                </a:rPr>
                <a:t>l </a:t>
              </a:r>
              <a:r>
                <a:rPr lang="sl-SI" baseline="30000" dirty="0" smtClean="0">
                  <a:solidFill>
                    <a:schemeClr val="bg1"/>
                  </a:solidFill>
                  <a:sym typeface="Symbol"/>
                </a:rPr>
                <a:t>-</a:t>
              </a:r>
              <a:r>
                <a:rPr lang="sl-SI" dirty="0" smtClean="0">
                  <a:solidFill>
                    <a:schemeClr val="bg1"/>
                  </a:solidFill>
                  <a:sym typeface="Symbol"/>
                </a:rPr>
                <a:t>  </a:t>
              </a:r>
            </a:p>
            <a:p>
              <a:r>
                <a:rPr lang="sl-SI" dirty="0" smtClean="0">
                  <a:solidFill>
                    <a:schemeClr val="bg1"/>
                  </a:solidFill>
                  <a:sym typeface="Symbol"/>
                </a:rPr>
                <a:t>(q=u,d,s,c; </a:t>
              </a:r>
              <a:r>
                <a:rPr lang="sl-SI" sz="2800" dirty="0" smtClean="0">
                  <a:solidFill>
                    <a:schemeClr val="bg1"/>
                  </a:solidFill>
                  <a:latin typeface="Freestyle Script" pitchFamily="66" charset="0"/>
                  <a:sym typeface="Symbol"/>
                </a:rPr>
                <a:t>l</a:t>
              </a:r>
              <a:r>
                <a:rPr lang="sl-SI" sz="2800" b="1" dirty="0" smtClean="0">
                  <a:solidFill>
                    <a:schemeClr val="bg1"/>
                  </a:solidFill>
                  <a:latin typeface="Freestyle Script" pitchFamily="66" charset="0"/>
                  <a:sym typeface="Symbol"/>
                </a:rPr>
                <a:t> </a:t>
              </a:r>
              <a:r>
                <a:rPr lang="sl-SI" dirty="0" smtClean="0">
                  <a:solidFill>
                    <a:schemeClr val="bg1"/>
                  </a:solidFill>
                  <a:sym typeface="Symbol"/>
                </a:rPr>
                <a:t>=e,</a:t>
              </a:r>
              <a:r>
                <a:rPr lang="sl-SI" dirty="0" smtClean="0">
                  <a:solidFill>
                    <a:schemeClr val="bg1"/>
                  </a:solidFill>
                  <a:latin typeface="Symbol" pitchFamily="18" charset="2"/>
                  <a:sym typeface="Symbol"/>
                </a:rPr>
                <a:t>m,t</a:t>
              </a:r>
              <a:r>
                <a:rPr lang="sl-SI" dirty="0" smtClean="0">
                  <a:solidFill>
                    <a:schemeClr val="bg1"/>
                  </a:solidFill>
                  <a:sym typeface="Symbol"/>
                </a:rPr>
                <a:t>))</a:t>
              </a:r>
              <a:endParaRPr lang="sl-SI" dirty="0">
                <a:solidFill>
                  <a:schemeClr val="bg1"/>
                </a:solidFill>
              </a:endParaRPr>
            </a:p>
          </p:txBody>
        </p:sp>
        <p:cxnSp>
          <p:nvCxnSpPr>
            <p:cNvPr id="41" name="Straight Connector 40"/>
            <p:cNvCxnSpPr/>
            <p:nvPr/>
          </p:nvCxnSpPr>
          <p:spPr bwMode="auto">
            <a:xfrm>
              <a:off x="7790193" y="965200"/>
              <a:ext cx="175651" cy="0"/>
            </a:xfrm>
            <a:prstGeom prst="line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5" name="TextBox 14"/>
          <p:cNvSpPr txBox="1"/>
          <p:nvPr/>
        </p:nvSpPr>
        <p:spPr>
          <a:xfrm>
            <a:off x="397892" y="910158"/>
            <a:ext cx="31303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(Super)KEKB – tovarna </a:t>
            </a: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Mezonov B </a:t>
            </a:r>
          </a:p>
          <a:p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Tovarne mezonov B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0" y="425225"/>
            <a:ext cx="6992107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BankGothic Lt BT" pitchFamily="34" charset="0"/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ksperimentalni pristop k odkrivanju NF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988931" y="722614"/>
            <a:ext cx="2772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bzorje natančnosti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7" name="Picture 38" descr="y4s_crossec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9479" y="1314447"/>
            <a:ext cx="3467100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51"/>
          <p:cNvSpPr>
            <a:spLocks noChangeArrowheads="1"/>
          </p:cNvSpPr>
          <p:nvPr/>
        </p:nvSpPr>
        <p:spPr bwMode="auto">
          <a:xfrm>
            <a:off x="7014704" y="2525710"/>
            <a:ext cx="422275" cy="136525"/>
          </a:xfrm>
          <a:prstGeom prst="rect">
            <a:avLst/>
          </a:prstGeom>
          <a:solidFill>
            <a:srgbClr val="008000">
              <a:alpha val="61176"/>
            </a:srgbClr>
          </a:solidFill>
          <a:ln w="28575" algn="ctr">
            <a:solidFill>
              <a:srgbClr val="669900"/>
            </a:solidFill>
            <a:miter lim="800000"/>
            <a:headEnd/>
            <a:tailEnd/>
          </a:ln>
        </p:spPr>
        <p:txBody>
          <a:bodyPr anchor="ctr"/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9" name="Pie 8"/>
          <p:cNvSpPr/>
          <p:nvPr/>
        </p:nvSpPr>
        <p:spPr bwMode="auto">
          <a:xfrm rot="5400000">
            <a:off x="7147261" y="2323303"/>
            <a:ext cx="139700" cy="392113"/>
          </a:xfrm>
          <a:prstGeom prst="pie">
            <a:avLst>
              <a:gd name="adj1" fmla="val 5400009"/>
              <a:gd name="adj2" fmla="val 16200000"/>
            </a:avLst>
          </a:prstGeom>
          <a:solidFill>
            <a:srgbClr val="FF0000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65552" y="992736"/>
            <a:ext cx="1339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itchFamily="34" charset="0"/>
              </a:rPr>
              <a:t>Energija:</a:t>
            </a:r>
            <a:endParaRPr lang="sl-SI" dirty="0">
              <a:solidFill>
                <a:schemeClr val="bg1"/>
              </a:solidFill>
              <a:latin typeface="Copperplate Gothic Light" pitchFamily="34" charset="0"/>
            </a:endParaRPr>
          </a:p>
        </p:txBody>
      </p:sp>
      <p:sp>
        <p:nvSpPr>
          <p:cNvPr id="12" name="Line 4"/>
          <p:cNvSpPr>
            <a:spLocks noChangeShapeType="1"/>
          </p:cNvSpPr>
          <p:nvPr/>
        </p:nvSpPr>
        <p:spPr bwMode="auto">
          <a:xfrm>
            <a:off x="4973967" y="4081977"/>
            <a:ext cx="11080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none" anchor="ctr" anchorCtr="1">
            <a:spAutoFit/>
          </a:bodyPr>
          <a:lstStyle/>
          <a:p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6082042" y="4081977"/>
            <a:ext cx="1111250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none" anchor="ctr" anchorCtr="1">
            <a:spAutoFit/>
          </a:bodyPr>
          <a:lstStyle/>
          <a:p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7193292" y="4081977"/>
            <a:ext cx="11080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none" anchor="ctr" anchorCtr="1">
            <a:spAutoFit/>
          </a:bodyPr>
          <a:lstStyle/>
          <a:p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16" name="Text Box 83"/>
          <p:cNvSpPr txBox="1">
            <a:spLocks noChangeArrowheads="1"/>
          </p:cNvSpPr>
          <p:nvPr/>
        </p:nvSpPr>
        <p:spPr bwMode="auto">
          <a:xfrm>
            <a:off x="5491233" y="3651158"/>
            <a:ext cx="976549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000" b="1">
                <a:solidFill>
                  <a:schemeClr val="bg1"/>
                </a:solidFill>
                <a:latin typeface="Symbol" pitchFamily="18" charset="2"/>
              </a:rPr>
              <a:t>U</a:t>
            </a:r>
            <a:r>
              <a:rPr lang="en-US" sz="2000" b="1">
                <a:solidFill>
                  <a:schemeClr val="bg1"/>
                </a:solidFill>
                <a:latin typeface="Courier New" pitchFamily="49" charset="0"/>
              </a:rPr>
              <a:t>(4</a:t>
            </a:r>
            <a:r>
              <a:rPr lang="sl-SI" sz="2000" b="1">
                <a:solidFill>
                  <a:schemeClr val="bg1"/>
                </a:solidFill>
                <a:latin typeface="Courier New" pitchFamily="49" charset="0"/>
              </a:rPr>
              <a:t>S</a:t>
            </a:r>
            <a:r>
              <a:rPr lang="en-US" sz="2000" b="1">
                <a:solidFill>
                  <a:schemeClr val="bg1"/>
                </a:solidFill>
                <a:latin typeface="Courier New" pitchFamily="49" charset="0"/>
              </a:rPr>
              <a:t>)</a:t>
            </a:r>
          </a:p>
        </p:txBody>
      </p:sp>
      <p:grpSp>
        <p:nvGrpSpPr>
          <p:cNvPr id="17" name="Group 84"/>
          <p:cNvGrpSpPr>
            <a:grpSpLocks/>
          </p:cNvGrpSpPr>
          <p:nvPr/>
        </p:nvGrpSpPr>
        <p:grpSpPr bwMode="auto">
          <a:xfrm>
            <a:off x="4627633" y="3397158"/>
            <a:ext cx="742950" cy="493712"/>
            <a:chOff x="347" y="2931"/>
            <a:chExt cx="468" cy="311"/>
          </a:xfrm>
        </p:grpSpPr>
        <p:sp>
          <p:nvSpPr>
            <p:cNvPr id="18" name="Line 85"/>
            <p:cNvSpPr>
              <a:spLocks noChangeShapeType="1"/>
            </p:cNvSpPr>
            <p:nvPr/>
          </p:nvSpPr>
          <p:spPr bwMode="auto">
            <a:xfrm>
              <a:off x="347" y="3242"/>
              <a:ext cx="468" cy="0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19" name="Text Box 86"/>
            <p:cNvSpPr txBox="1">
              <a:spLocks noChangeArrowheads="1"/>
            </p:cNvSpPr>
            <p:nvPr/>
          </p:nvSpPr>
          <p:spPr bwMode="auto">
            <a:xfrm>
              <a:off x="444" y="2931"/>
              <a:ext cx="278" cy="25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  <a:latin typeface="Courier New" pitchFamily="49" charset="0"/>
                </a:rPr>
                <a:t>e</a:t>
              </a:r>
              <a:r>
                <a:rPr lang="en-US" sz="2000" b="1" baseline="30000" dirty="0">
                  <a:solidFill>
                    <a:schemeClr val="bg1"/>
                  </a:solidFill>
                  <a:latin typeface="Courier New" pitchFamily="49" charset="0"/>
                </a:rPr>
                <a:t>+</a:t>
              </a:r>
            </a:p>
          </p:txBody>
        </p:sp>
      </p:grpSp>
      <p:grpSp>
        <p:nvGrpSpPr>
          <p:cNvPr id="20" name="Group 87"/>
          <p:cNvGrpSpPr>
            <a:grpSpLocks/>
          </p:cNvGrpSpPr>
          <p:nvPr/>
        </p:nvGrpSpPr>
        <p:grpSpPr bwMode="auto">
          <a:xfrm>
            <a:off x="6511995" y="3414620"/>
            <a:ext cx="1184275" cy="477838"/>
            <a:chOff x="1534" y="2942"/>
            <a:chExt cx="746" cy="301"/>
          </a:xfrm>
        </p:grpSpPr>
        <p:sp>
          <p:nvSpPr>
            <p:cNvPr id="21" name="Line 88"/>
            <p:cNvSpPr>
              <a:spLocks noChangeShapeType="1"/>
            </p:cNvSpPr>
            <p:nvPr/>
          </p:nvSpPr>
          <p:spPr bwMode="auto">
            <a:xfrm flipH="1">
              <a:off x="1534" y="3243"/>
              <a:ext cx="746" cy="0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2" name="Text Box 89"/>
            <p:cNvSpPr txBox="1">
              <a:spLocks noChangeArrowheads="1"/>
            </p:cNvSpPr>
            <p:nvPr/>
          </p:nvSpPr>
          <p:spPr bwMode="auto">
            <a:xfrm>
              <a:off x="1829" y="2942"/>
              <a:ext cx="278" cy="25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Courier New" pitchFamily="49" charset="0"/>
                </a:rPr>
                <a:t>e</a:t>
              </a:r>
              <a:r>
                <a:rPr lang="en-US" sz="2000" b="1" baseline="30000">
                  <a:solidFill>
                    <a:schemeClr val="bg1"/>
                  </a:solidFill>
                  <a:latin typeface="Courier New" pitchFamily="49" charset="0"/>
                </a:rPr>
                <a:t>-</a:t>
              </a:r>
            </a:p>
          </p:txBody>
        </p:sp>
      </p:grpSp>
      <p:sp>
        <p:nvSpPr>
          <p:cNvPr id="23" name="Text Box 90"/>
          <p:cNvSpPr txBox="1">
            <a:spLocks noChangeArrowheads="1"/>
          </p:cNvSpPr>
          <p:nvPr/>
        </p:nvSpPr>
        <p:spPr bwMode="auto">
          <a:xfrm>
            <a:off x="3960348" y="5353564"/>
            <a:ext cx="3999813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262626"/>
                </a:solidFill>
                <a:latin typeface="Courier New" pitchFamily="49" charset="0"/>
              </a:rPr>
              <a:t>p(e</a:t>
            </a:r>
            <a:r>
              <a:rPr lang="en-US" sz="2000" b="1" baseline="30000" dirty="0">
                <a:solidFill>
                  <a:srgbClr val="262626"/>
                </a:solidFill>
                <a:latin typeface="Courier New" pitchFamily="49" charset="0"/>
              </a:rPr>
              <a:t>-</a:t>
            </a:r>
            <a:r>
              <a:rPr lang="en-US" sz="2000" b="1" dirty="0">
                <a:solidFill>
                  <a:srgbClr val="262626"/>
                </a:solidFill>
                <a:latin typeface="Courier New" pitchFamily="49" charset="0"/>
              </a:rPr>
              <a:t>)=8 </a:t>
            </a:r>
            <a:r>
              <a:rPr lang="en-US" sz="2000" b="1" dirty="0" err="1">
                <a:solidFill>
                  <a:srgbClr val="262626"/>
                </a:solidFill>
                <a:latin typeface="Courier New" pitchFamily="49" charset="0"/>
              </a:rPr>
              <a:t>GeV</a:t>
            </a:r>
            <a:r>
              <a:rPr lang="en-US" sz="2000" b="1" dirty="0">
                <a:solidFill>
                  <a:srgbClr val="262626"/>
                </a:solidFill>
                <a:latin typeface="Courier New" pitchFamily="49" charset="0"/>
              </a:rPr>
              <a:t> p(e</a:t>
            </a:r>
            <a:r>
              <a:rPr lang="en-US" sz="2000" b="1" baseline="30000" dirty="0">
                <a:solidFill>
                  <a:srgbClr val="262626"/>
                </a:solidFill>
                <a:latin typeface="Courier New" pitchFamily="49" charset="0"/>
              </a:rPr>
              <a:t>+</a:t>
            </a:r>
            <a:r>
              <a:rPr lang="en-US" sz="2000" b="1" dirty="0">
                <a:solidFill>
                  <a:srgbClr val="262626"/>
                </a:solidFill>
                <a:latin typeface="Courier New" pitchFamily="49" charset="0"/>
              </a:rPr>
              <a:t>)=3.5 </a:t>
            </a:r>
            <a:r>
              <a:rPr lang="en-US" sz="2000" b="1" dirty="0" err="1">
                <a:solidFill>
                  <a:srgbClr val="262626"/>
                </a:solidFill>
                <a:latin typeface="Courier New" pitchFamily="49" charset="0"/>
              </a:rPr>
              <a:t>GeV</a:t>
            </a:r>
            <a:r>
              <a:rPr lang="en-US" sz="2000" b="1" dirty="0">
                <a:solidFill>
                  <a:srgbClr val="262626"/>
                </a:solidFill>
              </a:rPr>
              <a:t> </a:t>
            </a:r>
            <a:endParaRPr lang="sl-SI" sz="2000" b="1" dirty="0" smtClean="0">
              <a:solidFill>
                <a:srgbClr val="262626"/>
              </a:solidFill>
            </a:endParaRPr>
          </a:p>
          <a:p>
            <a:r>
              <a:rPr lang="en-US" sz="2000" b="1" dirty="0" err="1" smtClean="0">
                <a:solidFill>
                  <a:srgbClr val="262626"/>
                </a:solidFill>
                <a:latin typeface="Symbol" pitchFamily="18" charset="2"/>
              </a:rPr>
              <a:t>bg</a:t>
            </a:r>
            <a:r>
              <a:rPr lang="en-US" sz="2000" b="1" dirty="0" smtClean="0">
                <a:solidFill>
                  <a:srgbClr val="262626"/>
                </a:solidFill>
                <a:latin typeface="Courier New" pitchFamily="49" charset="0"/>
              </a:rPr>
              <a:t>=0.42</a:t>
            </a:r>
            <a:endParaRPr lang="en-US" sz="2000" b="1" dirty="0">
              <a:solidFill>
                <a:srgbClr val="262626"/>
              </a:solidFill>
              <a:latin typeface="Courier New" pitchFamily="49" charset="0"/>
            </a:endParaRPr>
          </a:p>
        </p:txBody>
      </p:sp>
      <p:grpSp>
        <p:nvGrpSpPr>
          <p:cNvPr id="26" name="Group 91"/>
          <p:cNvGrpSpPr>
            <a:grpSpLocks/>
          </p:cNvGrpSpPr>
          <p:nvPr/>
        </p:nvGrpSpPr>
        <p:grpSpPr bwMode="auto">
          <a:xfrm>
            <a:off x="4502481" y="4432814"/>
            <a:ext cx="3729038" cy="920750"/>
            <a:chOff x="3719" y="2858"/>
            <a:chExt cx="2349" cy="580"/>
          </a:xfrm>
        </p:grpSpPr>
        <p:sp>
          <p:nvSpPr>
            <p:cNvPr id="27" name="Line 92"/>
            <p:cNvSpPr>
              <a:spLocks noChangeShapeType="1"/>
            </p:cNvSpPr>
            <p:nvPr/>
          </p:nvSpPr>
          <p:spPr bwMode="auto">
            <a:xfrm flipV="1">
              <a:off x="3719" y="3057"/>
              <a:ext cx="734" cy="148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8" name="Line 93"/>
            <p:cNvSpPr>
              <a:spLocks noChangeShapeType="1"/>
            </p:cNvSpPr>
            <p:nvPr/>
          </p:nvSpPr>
          <p:spPr bwMode="auto">
            <a:xfrm>
              <a:off x="3736" y="3270"/>
              <a:ext cx="1319" cy="140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9" name="Text Box 94"/>
            <p:cNvSpPr txBox="1">
              <a:spLocks noChangeArrowheads="1"/>
            </p:cNvSpPr>
            <p:nvPr/>
          </p:nvSpPr>
          <p:spPr bwMode="auto">
            <a:xfrm>
              <a:off x="4012" y="2858"/>
              <a:ext cx="213" cy="25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  <a:latin typeface="Courier New" pitchFamily="49" charset="0"/>
                </a:rPr>
                <a:t>B</a:t>
              </a:r>
            </a:p>
          </p:txBody>
        </p:sp>
        <p:grpSp>
          <p:nvGrpSpPr>
            <p:cNvPr id="30" name="Group 95"/>
            <p:cNvGrpSpPr>
              <a:grpSpLocks/>
            </p:cNvGrpSpPr>
            <p:nvPr/>
          </p:nvGrpSpPr>
          <p:grpSpPr bwMode="auto">
            <a:xfrm>
              <a:off x="4552" y="3128"/>
              <a:ext cx="213" cy="252"/>
              <a:chOff x="4868" y="3370"/>
              <a:chExt cx="213" cy="252"/>
            </a:xfrm>
          </p:grpSpPr>
          <p:sp>
            <p:nvSpPr>
              <p:cNvPr id="35" name="Text Box 96"/>
              <p:cNvSpPr txBox="1">
                <a:spLocks noChangeArrowheads="1"/>
              </p:cNvSpPr>
              <p:nvPr/>
            </p:nvSpPr>
            <p:spPr bwMode="auto">
              <a:xfrm>
                <a:off x="4868" y="3370"/>
                <a:ext cx="213" cy="252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chemeClr val="bg1"/>
                    </a:solidFill>
                    <a:latin typeface="Courier New" pitchFamily="49" charset="0"/>
                  </a:rPr>
                  <a:t>B</a:t>
                </a:r>
              </a:p>
            </p:txBody>
          </p:sp>
          <p:sp>
            <p:nvSpPr>
              <p:cNvPr id="36" name="Line 97"/>
              <p:cNvSpPr>
                <a:spLocks noChangeShapeType="1"/>
              </p:cNvSpPr>
              <p:nvPr/>
            </p:nvSpPr>
            <p:spPr bwMode="auto">
              <a:xfrm>
                <a:off x="4915" y="3412"/>
                <a:ext cx="112" cy="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1" name="Line 98"/>
            <p:cNvSpPr>
              <a:spLocks noChangeShapeType="1"/>
            </p:cNvSpPr>
            <p:nvPr/>
          </p:nvSpPr>
          <p:spPr bwMode="auto">
            <a:xfrm>
              <a:off x="4469" y="2954"/>
              <a:ext cx="0" cy="233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prstDash val="sysDot"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32" name="Line 99"/>
            <p:cNvSpPr>
              <a:spLocks noChangeShapeType="1"/>
            </p:cNvSpPr>
            <p:nvPr/>
          </p:nvSpPr>
          <p:spPr bwMode="auto">
            <a:xfrm>
              <a:off x="5047" y="2964"/>
              <a:ext cx="0" cy="474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33" name="Line 100"/>
            <p:cNvSpPr>
              <a:spLocks noChangeShapeType="1"/>
            </p:cNvSpPr>
            <p:nvPr/>
          </p:nvSpPr>
          <p:spPr bwMode="auto">
            <a:xfrm>
              <a:off x="4487" y="3057"/>
              <a:ext cx="539" cy="0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prstDash val="sysDot"/>
              <a:round/>
              <a:headEnd type="triangle" w="med" len="med"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34" name="Text Box 101"/>
            <p:cNvSpPr txBox="1">
              <a:spLocks noChangeArrowheads="1"/>
            </p:cNvSpPr>
            <p:nvPr/>
          </p:nvSpPr>
          <p:spPr bwMode="auto">
            <a:xfrm>
              <a:off x="5117" y="2943"/>
              <a:ext cx="951" cy="446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 err="1">
                  <a:solidFill>
                    <a:schemeClr val="bg1"/>
                  </a:solidFill>
                  <a:latin typeface="Symbol" pitchFamily="18" charset="2"/>
                </a:rPr>
                <a:t>D</a:t>
              </a:r>
              <a:r>
                <a:rPr lang="en-US" sz="2000" b="1" dirty="0" err="1">
                  <a:solidFill>
                    <a:schemeClr val="bg1"/>
                  </a:solidFill>
                  <a:latin typeface="Courier New" pitchFamily="49" charset="0"/>
                </a:rPr>
                <a:t>z</a:t>
              </a:r>
              <a:r>
                <a:rPr lang="en-US" sz="2000" b="1" dirty="0">
                  <a:solidFill>
                    <a:schemeClr val="bg1"/>
                  </a:solidFill>
                  <a:latin typeface="Courier New" pitchFamily="49" charset="0"/>
                </a:rPr>
                <a:t> ~</a:t>
              </a:r>
              <a:r>
                <a:rPr lang="en-US" sz="2000" b="1" dirty="0">
                  <a:solidFill>
                    <a:schemeClr val="bg1"/>
                  </a:solidFill>
                </a:rPr>
                <a:t> </a:t>
              </a:r>
              <a:r>
                <a:rPr lang="en-US" sz="2000" b="1" dirty="0" err="1">
                  <a:solidFill>
                    <a:schemeClr val="bg1"/>
                  </a:solidFill>
                  <a:latin typeface="Courier New" pitchFamily="49" charset="0"/>
                </a:rPr>
                <a:t>c</a:t>
              </a:r>
              <a:r>
                <a:rPr lang="en-US" sz="2000" b="1" dirty="0" err="1">
                  <a:solidFill>
                    <a:schemeClr val="bg1"/>
                  </a:solidFill>
                  <a:latin typeface="Symbol" pitchFamily="18" charset="2"/>
                </a:rPr>
                <a:t>bgt</a:t>
              </a:r>
              <a:r>
                <a:rPr lang="en-US" sz="2000" b="1" baseline="-25000" dirty="0" err="1">
                  <a:solidFill>
                    <a:schemeClr val="bg1"/>
                  </a:solidFill>
                </a:rPr>
                <a:t>B</a:t>
              </a:r>
              <a:endParaRPr lang="en-US" sz="2000" b="1" baseline="-25000" dirty="0">
                <a:solidFill>
                  <a:schemeClr val="bg1"/>
                </a:solidFill>
              </a:endParaRPr>
            </a:p>
            <a:p>
              <a:r>
                <a:rPr lang="en-US" sz="2000" b="1" dirty="0">
                  <a:solidFill>
                    <a:schemeClr val="bg1"/>
                  </a:solidFill>
                  <a:latin typeface="Courier New" pitchFamily="49" charset="0"/>
                </a:rPr>
                <a:t>~ 200</a:t>
              </a:r>
              <a:r>
                <a:rPr lang="en-US" sz="2000" b="1" dirty="0">
                  <a:solidFill>
                    <a:schemeClr val="bg1"/>
                  </a:solidFill>
                  <a:latin typeface="Symbol" pitchFamily="18" charset="2"/>
                </a:rPr>
                <a:t>m</a:t>
              </a:r>
              <a:r>
                <a:rPr lang="en-US" sz="2000" b="1" dirty="0">
                  <a:solidFill>
                    <a:schemeClr val="bg1"/>
                  </a:solidFill>
                  <a:latin typeface="Courier New" pitchFamily="49" charset="0"/>
                </a:rPr>
                <a:t>m</a:t>
              </a:r>
            </a:p>
          </p:txBody>
        </p:sp>
      </p:grpSp>
      <p:sp>
        <p:nvSpPr>
          <p:cNvPr id="37" name="Text Box 102"/>
          <p:cNvSpPr txBox="1">
            <a:spLocks noChangeArrowheads="1"/>
          </p:cNvSpPr>
          <p:nvPr/>
        </p:nvSpPr>
        <p:spPr bwMode="auto">
          <a:xfrm>
            <a:off x="4871314" y="2983992"/>
            <a:ext cx="2031325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Courier New" pitchFamily="49" charset="0"/>
              </a:rPr>
              <a:t>√s=10.58 </a:t>
            </a:r>
            <a:r>
              <a:rPr lang="en-US" sz="2000" b="1" dirty="0" err="1">
                <a:solidFill>
                  <a:schemeClr val="bg1"/>
                </a:solidFill>
                <a:latin typeface="Courier New" pitchFamily="49" charset="0"/>
              </a:rPr>
              <a:t>GeV</a:t>
            </a:r>
            <a:endParaRPr lang="en-US" sz="2000" b="1" dirty="0">
              <a:solidFill>
                <a:schemeClr val="bg1"/>
              </a:solidFill>
              <a:latin typeface="Courier New" pitchFamily="49" charset="0"/>
            </a:endParaRPr>
          </a:p>
        </p:txBody>
      </p:sp>
      <p:sp>
        <p:nvSpPr>
          <p:cNvPr id="38" name="Text Box 103"/>
          <p:cNvSpPr txBox="1">
            <a:spLocks noChangeArrowheads="1"/>
          </p:cNvSpPr>
          <p:nvPr/>
        </p:nvSpPr>
        <p:spPr bwMode="auto">
          <a:xfrm>
            <a:off x="3518230" y="4742377"/>
            <a:ext cx="976549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Symbol" pitchFamily="18" charset="2"/>
              </a:rPr>
              <a:t>U</a:t>
            </a:r>
            <a:r>
              <a:rPr lang="en-US" sz="2000" b="1" dirty="0">
                <a:solidFill>
                  <a:schemeClr val="bg1"/>
                </a:solidFill>
                <a:latin typeface="Courier New" pitchFamily="49" charset="0"/>
              </a:rPr>
              <a:t>(4</a:t>
            </a:r>
            <a:r>
              <a:rPr lang="sl-SI" sz="2000" b="1" dirty="0">
                <a:solidFill>
                  <a:schemeClr val="bg1"/>
                </a:solidFill>
                <a:latin typeface="Courier New" pitchFamily="49" charset="0"/>
              </a:rPr>
              <a:t>S</a:t>
            </a:r>
            <a:r>
              <a:rPr lang="en-US" sz="2000" b="1" dirty="0">
                <a:solidFill>
                  <a:schemeClr val="bg1"/>
                </a:solidFill>
                <a:latin typeface="Courier New" pitchFamily="49" charset="0"/>
              </a:rPr>
              <a:t>)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8758" y="1638956"/>
            <a:ext cx="3213588" cy="2410191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1633212" y="3688897"/>
            <a:ext cx="1803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elle II (KEK)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09351" y="5637735"/>
            <a:ext cx="3707425" cy="707886"/>
          </a:xfrm>
          <a:prstGeom prst="rect">
            <a:avLst/>
          </a:prstGeom>
          <a:solidFill>
            <a:srgbClr val="009900">
              <a:alpha val="50980"/>
            </a:srgbClr>
          </a:solidFill>
        </p:spPr>
        <p:txBody>
          <a:bodyPr wrap="none" rtlCol="0">
            <a:spAutoFit/>
          </a:bodyPr>
          <a:lstStyle/>
          <a:p>
            <a:r>
              <a:rPr lang="sl-SI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Natančne meritve </a:t>
            </a:r>
          </a:p>
          <a:p>
            <a:r>
              <a:rPr lang="sl-SI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Procesov z mezoni B, D, .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652427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2"/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6"/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0"/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/>
      <p:bldP spid="13" grpId="0"/>
      <p:bldP spid="14" grpId="0"/>
      <p:bldP spid="16" grpId="0"/>
      <p:bldP spid="16" grpId="1"/>
      <p:bldP spid="23" grpId="0"/>
      <p:bldP spid="23" grpId="1"/>
      <p:bldP spid="37" grpId="0"/>
      <p:bldP spid="38" grpId="0"/>
      <p:bldP spid="38" grpId="1"/>
      <p:bldP spid="43" grpId="0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80385" y="886890"/>
            <a:ext cx="1236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Belle (II)</a:t>
            </a:r>
          </a:p>
          <a:p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Kršitev CP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0" y="425225"/>
            <a:ext cx="1979260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BankGothic Lt BT" pitchFamily="34" charset="0"/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Asimetrija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46936" y="672974"/>
            <a:ext cx="36885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Razlika v poteku procesov z</a:t>
            </a:r>
          </a:p>
          <a:p>
            <a:pPr algn="ctr"/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Delci in njihovimi anti-delci</a:t>
            </a:r>
          </a:p>
          <a:p>
            <a:pPr algn="ctr"/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Asimetrija CP</a:t>
            </a:r>
          </a:p>
        </p:txBody>
      </p:sp>
      <p:pic>
        <p:nvPicPr>
          <p:cNvPr id="87" name="Picture 8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85" y="1807216"/>
            <a:ext cx="5153297" cy="4209329"/>
          </a:xfrm>
          <a:prstGeom prst="rect">
            <a:avLst/>
          </a:prstGeom>
        </p:spPr>
      </p:pic>
      <p:sp>
        <p:nvSpPr>
          <p:cNvPr id="89" name="TextBox 88"/>
          <p:cNvSpPr txBox="1"/>
          <p:nvPr/>
        </p:nvSpPr>
        <p:spPr>
          <a:xfrm>
            <a:off x="180385" y="1411638"/>
            <a:ext cx="135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</a:rPr>
              <a:t>B </a:t>
            </a:r>
            <a:r>
              <a:rPr lang="sl-SI" dirty="0" smtClean="0">
                <a:solidFill>
                  <a:schemeClr val="bg1"/>
                </a:solidFill>
                <a:latin typeface="Arial"/>
                <a:cs typeface="Arial"/>
              </a:rPr>
              <a:t>→ </a:t>
            </a:r>
            <a:r>
              <a:rPr lang="sl-SI" dirty="0" smtClean="0">
                <a:solidFill>
                  <a:schemeClr val="bg1"/>
                </a:solidFill>
              </a:rPr>
              <a:t>J/</a:t>
            </a:r>
            <a:r>
              <a:rPr lang="sl-SI" dirty="0" smtClean="0">
                <a:solidFill>
                  <a:schemeClr val="bg1"/>
                </a:solidFill>
                <a:latin typeface="Symbol" pitchFamily="18" charset="2"/>
              </a:rPr>
              <a:t>y</a:t>
            </a:r>
            <a:r>
              <a:rPr lang="sl-SI" dirty="0" smtClean="0">
                <a:solidFill>
                  <a:schemeClr val="bg1"/>
                </a:solidFill>
              </a:rPr>
              <a:t> K</a:t>
            </a:r>
            <a:r>
              <a:rPr lang="sl-SI" baseline="-25000" dirty="0" smtClean="0">
                <a:solidFill>
                  <a:schemeClr val="bg1"/>
                </a:solidFill>
              </a:rPr>
              <a:t>S</a:t>
            </a:r>
            <a:endParaRPr lang="sl-SI" baseline="-25000" dirty="0">
              <a:solidFill>
                <a:schemeClr val="bg1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1078554" y="2018822"/>
            <a:ext cx="4235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rgbClr val="0070C0"/>
                </a:solidFill>
              </a:rPr>
              <a:t>B</a:t>
            </a:r>
            <a:r>
              <a:rPr lang="sl-SI" baseline="30000" dirty="0" smtClean="0">
                <a:solidFill>
                  <a:srgbClr val="0070C0"/>
                </a:solidFill>
              </a:rPr>
              <a:t>0</a:t>
            </a:r>
          </a:p>
          <a:p>
            <a:endParaRPr lang="sl-SI" dirty="0" smtClean="0"/>
          </a:p>
          <a:p>
            <a:r>
              <a:rPr lang="sl-SI" dirty="0" smtClean="0">
                <a:solidFill>
                  <a:srgbClr val="FF0000"/>
                </a:solidFill>
              </a:rPr>
              <a:t>B</a:t>
            </a:r>
            <a:r>
              <a:rPr lang="sl-SI" baseline="30000" dirty="0" smtClean="0">
                <a:solidFill>
                  <a:srgbClr val="FF0000"/>
                </a:solidFill>
              </a:rPr>
              <a:t>0</a:t>
            </a:r>
            <a:endParaRPr lang="en-US" baseline="30000" dirty="0">
              <a:solidFill>
                <a:srgbClr val="FF0000"/>
              </a:solidFill>
            </a:endParaRPr>
          </a:p>
        </p:txBody>
      </p:sp>
      <p:sp>
        <p:nvSpPr>
          <p:cNvPr id="91" name="Line 73"/>
          <p:cNvSpPr>
            <a:spLocks noChangeShapeType="1"/>
          </p:cNvSpPr>
          <p:nvPr/>
        </p:nvSpPr>
        <p:spPr bwMode="auto">
          <a:xfrm>
            <a:off x="1158548" y="2609140"/>
            <a:ext cx="1317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2757033" y="1780970"/>
            <a:ext cx="2729367" cy="4522176"/>
          </a:xfrm>
          <a:prstGeom prst="rect">
            <a:avLst/>
          </a:prstGeom>
          <a:solidFill>
            <a:srgbClr val="262626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101" name="Line 128"/>
          <p:cNvSpPr>
            <a:spLocks noChangeShapeType="1"/>
          </p:cNvSpPr>
          <p:nvPr/>
        </p:nvSpPr>
        <p:spPr bwMode="auto">
          <a:xfrm>
            <a:off x="4646741" y="2706186"/>
            <a:ext cx="0" cy="1937368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sl-SI">
              <a:solidFill>
                <a:schemeClr val="tx1"/>
              </a:solidFill>
            </a:endParaRPr>
          </a:p>
        </p:txBody>
      </p:sp>
      <p:sp>
        <p:nvSpPr>
          <p:cNvPr id="102" name="Line 129"/>
          <p:cNvSpPr>
            <a:spLocks noChangeShapeType="1"/>
          </p:cNvSpPr>
          <p:nvPr/>
        </p:nvSpPr>
        <p:spPr bwMode="auto">
          <a:xfrm>
            <a:off x="6068080" y="3126819"/>
            <a:ext cx="1" cy="2013926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sl-SI">
              <a:solidFill>
                <a:schemeClr val="tx1"/>
              </a:solidFill>
            </a:endParaRPr>
          </a:p>
        </p:txBody>
      </p:sp>
      <p:sp>
        <p:nvSpPr>
          <p:cNvPr id="103" name="Line 130"/>
          <p:cNvSpPr>
            <a:spLocks noChangeShapeType="1"/>
          </p:cNvSpPr>
          <p:nvPr/>
        </p:nvSpPr>
        <p:spPr bwMode="auto">
          <a:xfrm>
            <a:off x="4646741" y="3842835"/>
            <a:ext cx="1405856" cy="1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sl-SI">
              <a:solidFill>
                <a:schemeClr val="tx1"/>
              </a:solidFill>
            </a:endParaRPr>
          </a:p>
        </p:txBody>
      </p:sp>
      <p:sp>
        <p:nvSpPr>
          <p:cNvPr id="104" name="Text Box 133"/>
          <p:cNvSpPr txBox="1">
            <a:spLocks noChangeArrowheads="1"/>
          </p:cNvSpPr>
          <p:nvPr/>
        </p:nvSpPr>
        <p:spPr bwMode="auto">
          <a:xfrm>
            <a:off x="4983290" y="3368174"/>
            <a:ext cx="1181734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dirty="0" err="1">
                <a:solidFill>
                  <a:schemeClr val="bg1"/>
                </a:solidFill>
              </a:rPr>
              <a:t>t</a:t>
            </a:r>
            <a:r>
              <a:rPr lang="en-US" dirty="0">
                <a:solidFill>
                  <a:schemeClr val="bg1"/>
                </a:solidFill>
              </a:rPr>
              <a:t>=</a:t>
            </a:r>
            <a:r>
              <a:rPr lang="en-US" dirty="0" err="1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dirty="0" err="1">
                <a:solidFill>
                  <a:schemeClr val="bg1"/>
                </a:solidFill>
              </a:rPr>
              <a:t>z</a:t>
            </a:r>
            <a:r>
              <a:rPr lang="en-US" dirty="0">
                <a:solidFill>
                  <a:schemeClr val="bg1"/>
                </a:solidFill>
              </a:rPr>
              <a:t>/</a:t>
            </a:r>
            <a:r>
              <a:rPr lang="en-US" dirty="0" err="1">
                <a:solidFill>
                  <a:schemeClr val="bg1"/>
                </a:solidFill>
                <a:latin typeface="Symbol" pitchFamily="18" charset="2"/>
              </a:rPr>
              <a:t>bg</a:t>
            </a:r>
            <a:r>
              <a:rPr lang="en-US" dirty="0" err="1">
                <a:solidFill>
                  <a:schemeClr val="bg1"/>
                </a:solidFill>
              </a:rPr>
              <a:t>c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514323" y="1906192"/>
            <a:ext cx="2977273" cy="1405292"/>
            <a:chOff x="3514323" y="1906192"/>
            <a:chExt cx="2977273" cy="1405292"/>
          </a:xfrm>
        </p:grpSpPr>
        <p:sp>
          <p:nvSpPr>
            <p:cNvPr id="92" name="Line 101"/>
            <p:cNvSpPr>
              <a:spLocks noChangeShapeType="1"/>
            </p:cNvSpPr>
            <p:nvPr/>
          </p:nvSpPr>
          <p:spPr bwMode="auto">
            <a:xfrm flipV="1">
              <a:off x="3525965" y="2601517"/>
              <a:ext cx="1150938" cy="25082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93" name="Line 103"/>
            <p:cNvSpPr>
              <a:spLocks noChangeShapeType="1"/>
            </p:cNvSpPr>
            <p:nvPr/>
          </p:nvSpPr>
          <p:spPr bwMode="auto">
            <a:xfrm flipV="1">
              <a:off x="4646740" y="2144317"/>
              <a:ext cx="1062038" cy="4714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94" name="Line 104"/>
            <p:cNvSpPr>
              <a:spLocks noChangeShapeType="1"/>
            </p:cNvSpPr>
            <p:nvPr/>
          </p:nvSpPr>
          <p:spPr bwMode="auto">
            <a:xfrm flipV="1">
              <a:off x="4691190" y="2590405"/>
              <a:ext cx="1298575" cy="2698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96" name="Text Box 109"/>
            <p:cNvSpPr txBox="1">
              <a:spLocks noChangeArrowheads="1"/>
            </p:cNvSpPr>
            <p:nvPr/>
          </p:nvSpPr>
          <p:spPr bwMode="auto">
            <a:xfrm>
              <a:off x="3859340" y="2242742"/>
              <a:ext cx="423514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33CCFF"/>
                  </a:solidFill>
                </a:rPr>
                <a:t>B</a:t>
              </a:r>
              <a:r>
                <a:rPr lang="sl-SI" baseline="30000" dirty="0" smtClean="0">
                  <a:solidFill>
                    <a:srgbClr val="33CCFF"/>
                  </a:solidFill>
                </a:rPr>
                <a:t>0</a:t>
              </a:r>
              <a:endParaRPr lang="en-US" sz="2400" baseline="30000" dirty="0">
                <a:solidFill>
                  <a:srgbClr val="33CCFF"/>
                </a:solidFill>
              </a:endParaRPr>
            </a:p>
          </p:txBody>
        </p:sp>
        <p:sp>
          <p:nvSpPr>
            <p:cNvPr id="97" name="Text Box 113"/>
            <p:cNvSpPr txBox="1">
              <a:spLocks noChangeArrowheads="1"/>
            </p:cNvSpPr>
            <p:nvPr/>
          </p:nvSpPr>
          <p:spPr bwMode="auto">
            <a:xfrm>
              <a:off x="4791203" y="1906192"/>
              <a:ext cx="52290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J/</a:t>
              </a:r>
              <a:r>
                <a:rPr lang="en-US" dirty="0">
                  <a:solidFill>
                    <a:schemeClr val="bg1"/>
                  </a:solidFill>
                  <a:latin typeface="Symbol" pitchFamily="18" charset="2"/>
                </a:rPr>
                <a:t>y</a:t>
              </a:r>
            </a:p>
          </p:txBody>
        </p:sp>
        <p:sp>
          <p:nvSpPr>
            <p:cNvPr id="98" name="Text Box 114"/>
            <p:cNvSpPr txBox="1">
              <a:spLocks noChangeArrowheads="1"/>
            </p:cNvSpPr>
            <p:nvPr/>
          </p:nvSpPr>
          <p:spPr bwMode="auto">
            <a:xfrm>
              <a:off x="5157915" y="2550717"/>
              <a:ext cx="441146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K</a:t>
              </a:r>
              <a:r>
                <a:rPr lang="en-US" sz="2400" baseline="-25000" dirty="0">
                  <a:solidFill>
                    <a:schemeClr val="bg1"/>
                  </a:solidFill>
                </a:rPr>
                <a:t>s</a:t>
              </a:r>
            </a:p>
          </p:txBody>
        </p:sp>
        <p:sp>
          <p:nvSpPr>
            <p:cNvPr id="99" name="Line 101"/>
            <p:cNvSpPr>
              <a:spLocks noChangeShapeType="1"/>
            </p:cNvSpPr>
            <p:nvPr/>
          </p:nvSpPr>
          <p:spPr bwMode="auto">
            <a:xfrm>
              <a:off x="3514323" y="2852342"/>
              <a:ext cx="2553759" cy="26224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100" name="Text Box 109"/>
            <p:cNvSpPr txBox="1">
              <a:spLocks noChangeArrowheads="1"/>
            </p:cNvSpPr>
            <p:nvPr/>
          </p:nvSpPr>
          <p:spPr bwMode="auto">
            <a:xfrm>
              <a:off x="6068082" y="2942152"/>
              <a:ext cx="423514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</a:t>
              </a:r>
              <a:r>
                <a:rPr lang="sl-SI" baseline="30000" dirty="0" smtClean="0">
                  <a:solidFill>
                    <a:srgbClr val="FF0000"/>
                  </a:solidFill>
                </a:rPr>
                <a:t>0</a:t>
              </a:r>
              <a:endParaRPr lang="en-US" sz="2400" baseline="30000" dirty="0">
                <a:solidFill>
                  <a:srgbClr val="FF0000"/>
                </a:solidFill>
              </a:endParaRPr>
            </a:p>
          </p:txBody>
        </p:sp>
        <p:cxnSp>
          <p:nvCxnSpPr>
            <p:cNvPr id="105" name="Straight Connector 104"/>
            <p:cNvCxnSpPr/>
            <p:nvPr/>
          </p:nvCxnSpPr>
          <p:spPr bwMode="auto">
            <a:xfrm>
              <a:off x="6165024" y="3002778"/>
              <a:ext cx="175651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" name="Group 4"/>
          <p:cNvGrpSpPr/>
          <p:nvPr/>
        </p:nvGrpSpPr>
        <p:grpSpPr>
          <a:xfrm>
            <a:off x="3529808" y="3932354"/>
            <a:ext cx="2977273" cy="1405292"/>
            <a:chOff x="3529808" y="3932354"/>
            <a:chExt cx="2977273" cy="1405292"/>
          </a:xfrm>
        </p:grpSpPr>
        <p:sp>
          <p:nvSpPr>
            <p:cNvPr id="106" name="Line 101"/>
            <p:cNvSpPr>
              <a:spLocks noChangeShapeType="1"/>
            </p:cNvSpPr>
            <p:nvPr/>
          </p:nvSpPr>
          <p:spPr bwMode="auto">
            <a:xfrm flipV="1">
              <a:off x="3541450" y="4627679"/>
              <a:ext cx="1150938" cy="25082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107" name="Line 103"/>
            <p:cNvSpPr>
              <a:spLocks noChangeShapeType="1"/>
            </p:cNvSpPr>
            <p:nvPr/>
          </p:nvSpPr>
          <p:spPr bwMode="auto">
            <a:xfrm flipV="1">
              <a:off x="4662225" y="4170479"/>
              <a:ext cx="1062038" cy="4714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108" name="Line 104"/>
            <p:cNvSpPr>
              <a:spLocks noChangeShapeType="1"/>
            </p:cNvSpPr>
            <p:nvPr/>
          </p:nvSpPr>
          <p:spPr bwMode="auto">
            <a:xfrm flipV="1">
              <a:off x="4706675" y="4616567"/>
              <a:ext cx="1298575" cy="2698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109" name="Text Box 109"/>
            <p:cNvSpPr txBox="1">
              <a:spLocks noChangeArrowheads="1"/>
            </p:cNvSpPr>
            <p:nvPr/>
          </p:nvSpPr>
          <p:spPr bwMode="auto">
            <a:xfrm>
              <a:off x="3874825" y="4268904"/>
              <a:ext cx="423514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</a:t>
              </a:r>
              <a:r>
                <a:rPr lang="sl-SI" baseline="30000" dirty="0" smtClean="0">
                  <a:solidFill>
                    <a:srgbClr val="FF0000"/>
                  </a:solidFill>
                </a:rPr>
                <a:t>0</a:t>
              </a:r>
              <a:endParaRPr lang="en-US" sz="240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110" name="Text Box 113"/>
            <p:cNvSpPr txBox="1">
              <a:spLocks noChangeArrowheads="1"/>
            </p:cNvSpPr>
            <p:nvPr/>
          </p:nvSpPr>
          <p:spPr bwMode="auto">
            <a:xfrm>
              <a:off x="4806688" y="3932354"/>
              <a:ext cx="52290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J/</a:t>
              </a:r>
              <a:r>
                <a:rPr lang="en-US" dirty="0">
                  <a:solidFill>
                    <a:schemeClr val="bg1"/>
                  </a:solidFill>
                  <a:latin typeface="Symbol" pitchFamily="18" charset="2"/>
                </a:rPr>
                <a:t>y</a:t>
              </a:r>
            </a:p>
          </p:txBody>
        </p:sp>
        <p:sp>
          <p:nvSpPr>
            <p:cNvPr id="111" name="Text Box 114"/>
            <p:cNvSpPr txBox="1">
              <a:spLocks noChangeArrowheads="1"/>
            </p:cNvSpPr>
            <p:nvPr/>
          </p:nvSpPr>
          <p:spPr bwMode="auto">
            <a:xfrm>
              <a:off x="5173400" y="4576879"/>
              <a:ext cx="441146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K</a:t>
              </a:r>
              <a:r>
                <a:rPr lang="en-US" sz="2400" baseline="-25000" dirty="0">
                  <a:solidFill>
                    <a:schemeClr val="bg1"/>
                  </a:solidFill>
                </a:rPr>
                <a:t>s</a:t>
              </a:r>
            </a:p>
          </p:txBody>
        </p:sp>
        <p:sp>
          <p:nvSpPr>
            <p:cNvPr id="112" name="Line 101"/>
            <p:cNvSpPr>
              <a:spLocks noChangeShapeType="1"/>
            </p:cNvSpPr>
            <p:nvPr/>
          </p:nvSpPr>
          <p:spPr bwMode="auto">
            <a:xfrm>
              <a:off x="3529808" y="4878504"/>
              <a:ext cx="2553759" cy="26224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113" name="Text Box 109"/>
            <p:cNvSpPr txBox="1">
              <a:spLocks noChangeArrowheads="1"/>
            </p:cNvSpPr>
            <p:nvPr/>
          </p:nvSpPr>
          <p:spPr bwMode="auto">
            <a:xfrm>
              <a:off x="6083567" y="4968314"/>
              <a:ext cx="423514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B0F0"/>
                  </a:solidFill>
                </a:rPr>
                <a:t>B</a:t>
              </a:r>
              <a:r>
                <a:rPr lang="sl-SI" baseline="30000" dirty="0" smtClean="0">
                  <a:solidFill>
                    <a:srgbClr val="00B0F0"/>
                  </a:solidFill>
                </a:rPr>
                <a:t>0</a:t>
              </a:r>
              <a:endParaRPr lang="en-US" sz="2400" baseline="30000" dirty="0">
                <a:solidFill>
                  <a:srgbClr val="00B0F0"/>
                </a:solidFill>
              </a:endParaRPr>
            </a:p>
          </p:txBody>
        </p:sp>
        <p:cxnSp>
          <p:nvCxnSpPr>
            <p:cNvPr id="118" name="Straight Connector 117"/>
            <p:cNvCxnSpPr/>
            <p:nvPr/>
          </p:nvCxnSpPr>
          <p:spPr bwMode="auto">
            <a:xfrm>
              <a:off x="3969185" y="4304304"/>
              <a:ext cx="175651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19" name="TextBox 118"/>
          <p:cNvSpPr txBox="1"/>
          <p:nvPr/>
        </p:nvSpPr>
        <p:spPr>
          <a:xfrm>
            <a:off x="3390944" y="5595260"/>
            <a:ext cx="5228611" cy="707886"/>
          </a:xfrm>
          <a:prstGeom prst="rect">
            <a:avLst/>
          </a:prstGeom>
          <a:solidFill>
            <a:srgbClr val="009900">
              <a:alpha val="50980"/>
            </a:srgbClr>
          </a:solidFill>
        </p:spPr>
        <p:txBody>
          <a:bodyPr wrap="none" rtlCol="0">
            <a:spAutoFit/>
          </a:bodyPr>
          <a:lstStyle/>
          <a:p>
            <a:r>
              <a:rPr lang="sl-SI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Procesi z delci potekajo malenkost </a:t>
            </a:r>
          </a:p>
          <a:p>
            <a:r>
              <a:rPr lang="sl-SI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drugače kot procesi z anti-delci</a:t>
            </a:r>
          </a:p>
        </p:txBody>
      </p:sp>
      <p:sp>
        <p:nvSpPr>
          <p:cNvPr id="120" name="Rectangle 119"/>
          <p:cNvSpPr/>
          <p:nvPr/>
        </p:nvSpPr>
        <p:spPr bwMode="auto">
          <a:xfrm>
            <a:off x="3719" y="1400797"/>
            <a:ext cx="2843217" cy="4804693"/>
          </a:xfrm>
          <a:prstGeom prst="rect">
            <a:avLst/>
          </a:prstGeom>
          <a:solidFill>
            <a:srgbClr val="262626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285970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102" grpId="0" animBg="1"/>
      <p:bldP spid="103" grpId="0" animBg="1"/>
      <p:bldP spid="104" grpId="0"/>
      <p:bldP spid="119" grpId="0" animBg="1"/>
      <p:bldP spid="1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80385" y="886890"/>
            <a:ext cx="1236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Belle (II)</a:t>
            </a:r>
          </a:p>
          <a:p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Belle II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0" y="425225"/>
            <a:ext cx="1979260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BankGothic Lt BT" pitchFamily="34" charset="0"/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Asimetrija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3827630" y="5467412"/>
            <a:ext cx="4808881" cy="1015663"/>
          </a:xfrm>
          <a:prstGeom prst="rect">
            <a:avLst/>
          </a:prstGeom>
          <a:solidFill>
            <a:srgbClr val="009900">
              <a:alpha val="50980"/>
            </a:srgbClr>
          </a:solidFill>
        </p:spPr>
        <p:txBody>
          <a:bodyPr wrap="none" rtlCol="0">
            <a:spAutoFit/>
          </a:bodyPr>
          <a:lstStyle/>
          <a:p>
            <a:r>
              <a:rPr lang="sl-SI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v naslednjih letih bomo z Belle II </a:t>
            </a:r>
          </a:p>
          <a:p>
            <a:r>
              <a:rPr lang="sl-SI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izmerili natančneje še redkejše </a:t>
            </a:r>
          </a:p>
          <a:p>
            <a:r>
              <a:rPr lang="sl-SI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procese</a:t>
            </a:r>
          </a:p>
        </p:txBody>
      </p:sp>
      <p:pic>
        <p:nvPicPr>
          <p:cNvPr id="37" name="Picture 36" descr="medal_physic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143" y="1367139"/>
            <a:ext cx="571500" cy="571500"/>
          </a:xfrm>
          <a:prstGeom prst="rect">
            <a:avLst/>
          </a:prstGeom>
        </p:spPr>
      </p:pic>
      <p:pic>
        <p:nvPicPr>
          <p:cNvPr id="38" name="Picture 37" descr="kobayashi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86782" y="1342646"/>
            <a:ext cx="857250" cy="1143000"/>
          </a:xfrm>
          <a:prstGeom prst="rect">
            <a:avLst/>
          </a:prstGeom>
        </p:spPr>
      </p:pic>
      <p:pic>
        <p:nvPicPr>
          <p:cNvPr id="39" name="Picture 38" descr="maskawa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88267" y="1342646"/>
            <a:ext cx="857250" cy="1143000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1091253" y="2595914"/>
            <a:ext cx="25055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bg1"/>
                </a:solidFill>
                <a:latin typeface="Copperplate Gothic Light" pitchFamily="34" charset="0"/>
              </a:rPr>
              <a:t>M. Kobayashi T. Maskawa</a:t>
            </a:r>
            <a:endParaRPr lang="en-US" sz="1400" dirty="0">
              <a:solidFill>
                <a:schemeClr val="bg1"/>
              </a:solidFill>
              <a:latin typeface="Copperplate Gothic Light" pitchFamily="34" charset="0"/>
            </a:endParaRPr>
          </a:p>
        </p:txBody>
      </p:sp>
      <p:pic>
        <p:nvPicPr>
          <p:cNvPr id="41" name="Picture 40" descr="Kobayashi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72096" y="1342646"/>
            <a:ext cx="1981937" cy="1654811"/>
          </a:xfrm>
          <a:prstGeom prst="rect">
            <a:avLst/>
          </a:prstGeom>
        </p:spPr>
      </p:pic>
      <p:pic>
        <p:nvPicPr>
          <p:cNvPr id="42" name="Picture 41" descr="DSC_0136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718266" y="1321500"/>
            <a:ext cx="2491513" cy="16548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6034" y="3091194"/>
            <a:ext cx="799244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itchFamily="34" charset="0"/>
              </a:rPr>
              <a:t>a se vrnemo na začetek: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itchFamily="34" charset="0"/>
              </a:rPr>
              <a:t>izmerjena 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kršitev simetrije CP ~10 velik. redov </a:t>
            </a:r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remajhna 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za pojasnilo asimetrije v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vesolju</a:t>
            </a:r>
          </a:p>
          <a:p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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bstajati morajo še neznani procesi, pri katerih je simetrija 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P dodatno kršena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44" name="Picture 6" descr="bssusy_prev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30565" y="4568522"/>
            <a:ext cx="3366246" cy="1606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40052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nimBg="1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66900" y="1126134"/>
            <a:ext cx="942976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sl-SI" dirty="0" smtClean="0">
                <a:solidFill>
                  <a:srgbClr val="66FF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SM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 interakcij med osnovnimi delci je ena eksperimentalno </a:t>
            </a: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     najbolje preverjenih fizikalnih teorij</a:t>
            </a:r>
          </a:p>
          <a:p>
            <a:pPr marL="285750" indent="-285750">
              <a:buFont typeface="Arial" pitchFamily="34" charset="0"/>
              <a:buChar char="•"/>
            </a:pPr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ima pomanjkljivosti, ki nedvoumno kažejo na prisotnost </a:t>
            </a:r>
            <a:r>
              <a:rPr lang="sl-SI" dirty="0" smtClean="0">
                <a:solidFill>
                  <a:srgbClr val="66FF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NF</a:t>
            </a:r>
          </a:p>
          <a:p>
            <a:pPr marL="285750" indent="-285750">
              <a:buFont typeface="Arial" pitchFamily="34" charset="0"/>
              <a:buChar char="•"/>
            </a:pPr>
            <a:endParaRPr lang="sl-SI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             energijsko obzorje, obzorje natančnosti, kozmološko obzorje</a:t>
            </a:r>
          </a:p>
          <a:p>
            <a:r>
              <a:rPr lang="sl-SI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Slo sodelovanje:   (ATLAS)                       (Belle II)                       (P. Auger)</a:t>
            </a:r>
          </a:p>
          <a:p>
            <a:pPr marL="285750" indent="-285750">
              <a:buFont typeface="Arial" pitchFamily="34" charset="0"/>
              <a:buChar char="•"/>
            </a:pPr>
            <a:endParaRPr lang="sl-SI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mladi raziskovalci dobrodošli</a:t>
            </a:r>
          </a:p>
          <a:p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smtClean="0">
                <a:latin typeface="Copperplate Gothic Light" panose="020E0507020206020404" pitchFamily="34" charset="0"/>
              </a:rPr>
              <a:t>Zaključek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0" y="425225"/>
            <a:ext cx="187423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BankGothic Lt BT" pitchFamily="34" charset="0"/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Zaključek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18860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Standardni Model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-91978" y="465580"/>
            <a:ext cx="2563715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400" dirty="0">
                <a:solidFill>
                  <a:schemeClr val="bg1"/>
                </a:solidFill>
              </a:rPr>
              <a:t> </a:t>
            </a:r>
            <a:r>
              <a:rPr lang="sl-SI" sz="2400" dirty="0" smtClean="0">
                <a:solidFill>
                  <a:schemeClr val="bg1"/>
                </a:solidFill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fizika delcev: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7892" y="1089515"/>
            <a:ext cx="79063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Standardni model (</a:t>
            </a:r>
            <a:r>
              <a:rPr lang="sl-SI" dirty="0" smtClean="0">
                <a:solidFill>
                  <a:srgbClr val="66FF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SM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) interakcij med osnovnimi delci (močna, </a:t>
            </a: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elektromagnetna, šibka, </a:t>
            </a:r>
            <a:r>
              <a:rPr lang="sl-SI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gravitacijska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):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033576" y="5639578"/>
            <a:ext cx="7423058" cy="707886"/>
          </a:xfrm>
          <a:prstGeom prst="rect">
            <a:avLst/>
          </a:prstGeom>
          <a:solidFill>
            <a:srgbClr val="009900">
              <a:alpha val="50980"/>
            </a:srgbClr>
          </a:solidFill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chemeClr val="bg1"/>
                </a:solidFill>
              </a:rPr>
              <a:t> </a:t>
            </a:r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Fizika delcev se ukvarja z odkrivanjem in merjenjem </a:t>
            </a:r>
          </a:p>
          <a:p>
            <a:pPr algn="ctr"/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Lastnosti osnovnih sil (=interakcij) v naravi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4809" y="2179729"/>
            <a:ext cx="4416338" cy="297819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14809" y="5146696"/>
            <a:ext cx="38250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C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. </a:t>
            </a:r>
            <a:r>
              <a:rPr lang="da-DK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Schwarz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, Forces and Interactions, IoP publishing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936498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Standardni Model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-91978" y="465580"/>
            <a:ext cx="2709075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400" dirty="0">
                <a:solidFill>
                  <a:schemeClr val="bg1"/>
                </a:solidFill>
              </a:rPr>
              <a:t> </a:t>
            </a:r>
            <a:r>
              <a:rPr lang="sl-SI" sz="2400" dirty="0" smtClean="0">
                <a:solidFill>
                  <a:schemeClr val="bg1"/>
                </a:solidFill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snovni delci: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7892" y="1089515"/>
            <a:ext cx="874707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Lastnosti interakcij odkrivamo s študijem procesov med </a:t>
            </a:r>
            <a:r>
              <a:rPr lang="sl-SI" dirty="0" smtClean="0">
                <a:solidFill>
                  <a:srgbClr val="66FF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osnovnimi </a:t>
            </a:r>
          </a:p>
          <a:p>
            <a:r>
              <a:rPr lang="sl-SI" dirty="0" smtClean="0">
                <a:solidFill>
                  <a:srgbClr val="66FF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Delci</a:t>
            </a:r>
          </a:p>
          <a:p>
            <a:endParaRPr lang="sl-SI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Pojem osnovnih delcev se je spreminjal skozi zgodovino človeškega </a:t>
            </a: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raziskovalnega delovanja, predvsem pa z </a:t>
            </a:r>
            <a:r>
              <a:rPr lang="sl-SI" dirty="0" smtClean="0">
                <a:solidFill>
                  <a:srgbClr val="66FF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eksperimentalnimi </a:t>
            </a:r>
          </a:p>
          <a:p>
            <a:r>
              <a:rPr lang="sl-SI" dirty="0" smtClean="0">
                <a:solidFill>
                  <a:srgbClr val="66FF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zmogljivostm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074" y="2843841"/>
            <a:ext cx="15061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bg1"/>
                </a:solidFill>
                <a:latin typeface="Copperplate Gothic Light" pitchFamily="34" charset="0"/>
              </a:rPr>
              <a:t>Empedokel, 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itchFamily="34" charset="0"/>
              </a:rPr>
              <a:t>5. st. p.n.št.</a:t>
            </a:r>
            <a:endParaRPr lang="sl-SI" sz="1600" dirty="0">
              <a:solidFill>
                <a:schemeClr val="bg1"/>
              </a:solidFill>
              <a:latin typeface="Copperplate Gothic Light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407407" y="2581289"/>
            <a:ext cx="4533610" cy="2887003"/>
            <a:chOff x="2407407" y="2581289"/>
            <a:chExt cx="4533610" cy="2887003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07407" y="2581289"/>
              <a:ext cx="4533610" cy="2887003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182097" y="3136228"/>
              <a:ext cx="93211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sl-SI" dirty="0" smtClean="0">
                  <a:solidFill>
                    <a:schemeClr val="tx1"/>
                  </a:solidFill>
                  <a:latin typeface="Copperplate Gothic Light" pitchFamily="34" charset="0"/>
                </a:rPr>
                <a:t>ogenj</a:t>
              </a:r>
              <a:endParaRPr lang="sl-SI" dirty="0">
                <a:solidFill>
                  <a:schemeClr val="tx1"/>
                </a:solidFill>
                <a:latin typeface="Copperplate Gothic Light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715558" y="3503273"/>
              <a:ext cx="74764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sl-SI" dirty="0" smtClean="0">
                  <a:solidFill>
                    <a:schemeClr val="tx1"/>
                  </a:solidFill>
                  <a:latin typeface="Copperplate Gothic Light" pitchFamily="34" charset="0"/>
                </a:rPr>
                <a:t>zrak</a:t>
              </a:r>
              <a:endParaRPr lang="sl-SI" dirty="0">
                <a:solidFill>
                  <a:schemeClr val="tx1"/>
                </a:solidFill>
                <a:latin typeface="Copperplate Gothic Light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49499" y="4912795"/>
              <a:ext cx="79137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sl-SI" dirty="0" smtClean="0">
                  <a:solidFill>
                    <a:schemeClr val="tx1"/>
                  </a:solidFill>
                  <a:latin typeface="Copperplate Gothic Light" pitchFamily="34" charset="0"/>
                </a:rPr>
                <a:t>voda</a:t>
              </a:r>
              <a:endParaRPr lang="sl-SI" dirty="0">
                <a:solidFill>
                  <a:schemeClr val="tx1"/>
                </a:solidFill>
                <a:latin typeface="Copperplate Gothic Light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716039" y="4728129"/>
              <a:ext cx="101021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sl-SI" dirty="0" smtClean="0">
                  <a:solidFill>
                    <a:schemeClr val="tx1"/>
                  </a:solidFill>
                  <a:latin typeface="Copperplate Gothic Light" pitchFamily="34" charset="0"/>
                </a:rPr>
                <a:t>zemlja</a:t>
              </a:r>
              <a:endParaRPr lang="sl-SI" dirty="0">
                <a:solidFill>
                  <a:schemeClr val="tx1"/>
                </a:solidFill>
                <a:latin typeface="Copperplate Gothic Light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5549774" y="3213980"/>
              <a:ext cx="325925" cy="214636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1292697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3525" y="2581288"/>
            <a:ext cx="3475807" cy="3909315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 bwMode="auto">
          <a:xfrm>
            <a:off x="3033525" y="5069149"/>
            <a:ext cx="3475807" cy="1421453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3033525" y="4003828"/>
            <a:ext cx="3475807" cy="2486774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Standardni Model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-91978" y="465580"/>
            <a:ext cx="2709075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400" dirty="0">
                <a:solidFill>
                  <a:schemeClr val="bg1"/>
                </a:solidFill>
              </a:rPr>
              <a:t> </a:t>
            </a:r>
            <a:r>
              <a:rPr lang="sl-SI" sz="2400" dirty="0" smtClean="0">
                <a:solidFill>
                  <a:schemeClr val="bg1"/>
                </a:solidFill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snovni delci: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7892" y="1089515"/>
            <a:ext cx="874707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Lastnosti interakcij odkrivamo s študijem procesov med osnovnimi </a:t>
            </a: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Delci</a:t>
            </a:r>
          </a:p>
          <a:p>
            <a:endParaRPr lang="sl-SI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Pojem osnovnih delcev se je spreminjal skozi zgodovino človeškega </a:t>
            </a: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raziskovalnega delovanja, predvsem pa z eksperimentalnimi </a:t>
            </a: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zmogljivostm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074" y="2843841"/>
            <a:ext cx="14302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bg1"/>
                </a:solidFill>
                <a:latin typeface="Copperplate Gothic Light" pitchFamily="34" charset="0"/>
              </a:rPr>
              <a:t>dandanes...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3033524" y="5779876"/>
            <a:ext cx="3475807" cy="710727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240526" y="5639578"/>
            <a:ext cx="7009162" cy="707886"/>
          </a:xfrm>
          <a:prstGeom prst="rect">
            <a:avLst/>
          </a:prstGeom>
          <a:solidFill>
            <a:srgbClr val="009900">
              <a:alpha val="50980"/>
            </a:srgbClr>
          </a:solidFill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chemeClr val="bg1"/>
                </a:solidFill>
              </a:rPr>
              <a:t> </a:t>
            </a:r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 sodobnimi pospeševalniki delcev ugotavljamo, </a:t>
            </a:r>
          </a:p>
          <a:p>
            <a:pPr algn="ctr"/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kaj so (dandanes) osnovni delci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832862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" grpId="0" animBg="1"/>
      <p:bldP spid="17" grpId="0" animBg="1"/>
      <p:bldP spid="5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Standardni Model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-91978" y="465580"/>
            <a:ext cx="2709075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400" dirty="0">
                <a:solidFill>
                  <a:schemeClr val="bg1"/>
                </a:solidFill>
              </a:rPr>
              <a:t> </a:t>
            </a:r>
            <a:r>
              <a:rPr lang="sl-SI" sz="2400" dirty="0" smtClean="0">
                <a:solidFill>
                  <a:schemeClr val="bg1"/>
                </a:solidFill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snovni delci: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7097" y="922321"/>
            <a:ext cx="5396255" cy="5161137"/>
          </a:xfrm>
          <a:prstGeom prst="rect">
            <a:avLst/>
          </a:prstGeom>
          <a:solidFill>
            <a:schemeClr val="bg1"/>
          </a:solidFill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355560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Standardni Model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-91978" y="465580"/>
            <a:ext cx="2709075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400" dirty="0">
                <a:solidFill>
                  <a:schemeClr val="bg1"/>
                </a:solidFill>
              </a:rPr>
              <a:t> </a:t>
            </a:r>
            <a:r>
              <a:rPr lang="sl-SI" sz="2400" dirty="0" smtClean="0">
                <a:solidFill>
                  <a:schemeClr val="bg1"/>
                </a:solidFill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snovni delci: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6932" y="927245"/>
            <a:ext cx="779521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Kvarki v naravi ne nastopajo prosti; sestavljajo težje delce, </a:t>
            </a: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hadrone</a:t>
            </a:r>
          </a:p>
          <a:p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                          = proton</a:t>
            </a:r>
          </a:p>
          <a:p>
            <a:endParaRPr lang="sl-SI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r>
              <a:rPr lang="sl-SI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                         = pion</a:t>
            </a:r>
          </a:p>
          <a:p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25772" y="1646859"/>
            <a:ext cx="901050" cy="896644"/>
            <a:chOff x="1130597" y="1792365"/>
            <a:chExt cx="901050" cy="896644"/>
          </a:xfrm>
        </p:grpSpPr>
        <p:grpSp>
          <p:nvGrpSpPr>
            <p:cNvPr id="6" name="Group 5"/>
            <p:cNvGrpSpPr/>
            <p:nvPr/>
          </p:nvGrpSpPr>
          <p:grpSpPr>
            <a:xfrm>
              <a:off x="1130597" y="1792365"/>
              <a:ext cx="901050" cy="896644"/>
              <a:chOff x="6778134" y="1997476"/>
              <a:chExt cx="901050" cy="896644"/>
            </a:xfrm>
          </p:grpSpPr>
          <p:sp>
            <p:nvSpPr>
              <p:cNvPr id="7" name="Oval 6"/>
              <p:cNvSpPr/>
              <p:nvPr/>
            </p:nvSpPr>
            <p:spPr bwMode="auto">
              <a:xfrm>
                <a:off x="6778134" y="1997476"/>
                <a:ext cx="901050" cy="896644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sl-SI" sz="1800" b="0" i="0" u="none" strike="noStrike" cap="none" normalizeH="0" baseline="0" smtClean="0">
                  <a:ln>
                    <a:noFill/>
                  </a:ln>
                  <a:solidFill>
                    <a:srgbClr val="3333CC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" name="Oval 7"/>
              <p:cNvSpPr/>
              <p:nvPr/>
            </p:nvSpPr>
            <p:spPr bwMode="auto">
              <a:xfrm>
                <a:off x="6930534" y="2115221"/>
                <a:ext cx="298125" cy="295922"/>
              </a:xfrm>
              <a:prstGeom prst="ellipse">
                <a:avLst/>
              </a:prstGeom>
              <a:noFill/>
              <a:ln w="28575" cap="flat" cmpd="sng" algn="ctr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sl-SI" sz="1800" b="0" i="0" u="none" strike="noStrike" cap="none" normalizeH="0" baseline="0" smtClean="0">
                  <a:ln>
                    <a:noFill/>
                  </a:ln>
                  <a:solidFill>
                    <a:srgbClr val="3333CC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9" name="Oval 8"/>
              <p:cNvSpPr/>
              <p:nvPr/>
            </p:nvSpPr>
            <p:spPr bwMode="auto">
              <a:xfrm>
                <a:off x="7235711" y="2297837"/>
                <a:ext cx="298125" cy="295922"/>
              </a:xfrm>
              <a:prstGeom prst="ellipse">
                <a:avLst/>
              </a:prstGeom>
              <a:noFill/>
              <a:ln w="28575" cap="flat" cmpd="sng" algn="ctr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sl-SI" sz="1800" b="0" i="0" u="none" strike="noStrike" cap="none" normalizeH="0" baseline="0" smtClean="0">
                  <a:ln>
                    <a:noFill/>
                  </a:ln>
                  <a:solidFill>
                    <a:srgbClr val="3333CC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" name="Oval 9"/>
              <p:cNvSpPr/>
              <p:nvPr/>
            </p:nvSpPr>
            <p:spPr bwMode="auto">
              <a:xfrm>
                <a:off x="6943127" y="2486603"/>
                <a:ext cx="298125" cy="295922"/>
              </a:xfrm>
              <a:prstGeom prst="ellipse">
                <a:avLst/>
              </a:prstGeom>
              <a:noFill/>
              <a:ln w="28575" cap="flat" cmpd="sng" algn="ctr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sl-SI" sz="1800" b="0" i="0" u="none" strike="noStrike" cap="none" normalizeH="0" baseline="0" smtClean="0">
                  <a:ln>
                    <a:noFill/>
                  </a:ln>
                  <a:solidFill>
                    <a:srgbClr val="3333CC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1268216" y="185226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i="1" dirty="0" smtClean="0">
                  <a:solidFill>
                    <a:schemeClr val="bg1"/>
                  </a:solidFill>
                </a:rPr>
                <a:t>u</a:t>
              </a:r>
              <a:endParaRPr lang="en-US" i="1" dirty="0">
                <a:solidFill>
                  <a:schemeClr val="bg1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73393" y="204199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i="1" dirty="0" smtClean="0">
                  <a:solidFill>
                    <a:schemeClr val="bg1"/>
                  </a:solidFill>
                </a:rPr>
                <a:t>u</a:t>
              </a:r>
              <a:endParaRPr lang="en-US" i="1" dirty="0">
                <a:solidFill>
                  <a:schemeClr val="bg1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75606" y="225471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i="1" dirty="0" smtClean="0">
                  <a:solidFill>
                    <a:schemeClr val="bg1"/>
                  </a:solidFill>
                </a:rPr>
                <a:t>d</a:t>
              </a:r>
              <a:endParaRPr lang="en-US" i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64598"/>
              </p:ext>
            </p:extLst>
          </p:nvPr>
        </p:nvGraphicFramePr>
        <p:xfrm>
          <a:off x="3813679" y="1947220"/>
          <a:ext cx="4148464" cy="44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5" imgW="2387520" imgH="253800" progId="Equation.DSMT4">
                  <p:embed/>
                </p:oleObj>
              </mc:Choice>
              <mc:Fallback>
                <p:oleObj name="Equation" r:id="rId5" imgW="2387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3679" y="1947220"/>
                        <a:ext cx="4148464" cy="4413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635646" y="2696026"/>
            <a:ext cx="771324" cy="687466"/>
            <a:chOff x="675215" y="2812180"/>
            <a:chExt cx="771324" cy="687466"/>
          </a:xfrm>
        </p:grpSpPr>
        <p:sp>
          <p:nvSpPr>
            <p:cNvPr id="21" name="Oval 20"/>
            <p:cNvSpPr/>
            <p:nvPr/>
          </p:nvSpPr>
          <p:spPr bwMode="auto">
            <a:xfrm>
              <a:off x="675215" y="2812180"/>
              <a:ext cx="771324" cy="687466"/>
            </a:xfrm>
            <a:prstGeom prst="ellips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778810" y="2894295"/>
              <a:ext cx="594973" cy="590703"/>
              <a:chOff x="2617097" y="3332688"/>
              <a:chExt cx="594973" cy="590703"/>
            </a:xfrm>
          </p:grpSpPr>
          <p:sp>
            <p:nvSpPr>
              <p:cNvPr id="24" name="Oval 23"/>
              <p:cNvSpPr/>
              <p:nvPr/>
            </p:nvSpPr>
            <p:spPr bwMode="auto">
              <a:xfrm>
                <a:off x="2621361" y="3554059"/>
                <a:ext cx="298125" cy="295922"/>
              </a:xfrm>
              <a:prstGeom prst="ellipse">
                <a:avLst/>
              </a:prstGeom>
              <a:noFill/>
              <a:ln w="28575" cap="flat" cmpd="sng" algn="ctr">
                <a:solidFill>
                  <a:srgbClr val="66FF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sl-SI" sz="1800" b="0" i="0" u="none" strike="noStrike" cap="none" normalizeH="0" baseline="0" smtClean="0">
                  <a:ln>
                    <a:noFill/>
                  </a:ln>
                  <a:solidFill>
                    <a:srgbClr val="3333CC"/>
                  </a:solidFill>
                  <a:effectLst/>
                  <a:latin typeface="Arial" charset="0"/>
                </a:endParaRP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2899164" y="3332688"/>
                <a:ext cx="312906" cy="369332"/>
                <a:chOff x="2899164" y="3332688"/>
                <a:chExt cx="312906" cy="369332"/>
              </a:xfrm>
            </p:grpSpPr>
            <p:sp>
              <p:nvSpPr>
                <p:cNvPr id="23" name="Oval 22"/>
                <p:cNvSpPr/>
                <p:nvPr/>
              </p:nvSpPr>
              <p:spPr bwMode="auto">
                <a:xfrm>
                  <a:off x="2913945" y="3365293"/>
                  <a:ext cx="298125" cy="295922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rgbClr val="66FF33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sl-SI" sz="1800" b="0" i="0" u="none" strike="noStrike" cap="none" normalizeH="0" baseline="0" smtClean="0">
                    <a:ln>
                      <a:noFill/>
                    </a:ln>
                    <a:solidFill>
                      <a:srgbClr val="3333CC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2899164" y="3332688"/>
                  <a:ext cx="3129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sl-SI" i="1" dirty="0" smtClean="0">
                      <a:solidFill>
                        <a:schemeClr val="bg1"/>
                      </a:solidFill>
                    </a:rPr>
                    <a:t>u</a:t>
                  </a:r>
                  <a:endParaRPr lang="en-US" i="1" dirty="0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20" name="TextBox 19"/>
              <p:cNvSpPr txBox="1"/>
              <p:nvPr/>
            </p:nvSpPr>
            <p:spPr>
              <a:xfrm>
                <a:off x="2617097" y="3554059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l-SI" i="1" dirty="0" smtClean="0">
                    <a:solidFill>
                      <a:schemeClr val="bg1"/>
                    </a:solidFill>
                  </a:rPr>
                  <a:t>d</a:t>
                </a:r>
                <a:endParaRPr lang="en-US" i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7" name="Straight Connector 26"/>
              <p:cNvCxnSpPr/>
              <p:nvPr/>
            </p:nvCxnSpPr>
            <p:spPr bwMode="auto">
              <a:xfrm flipV="1">
                <a:off x="2725711" y="3645931"/>
                <a:ext cx="142875" cy="5759"/>
              </a:xfrm>
              <a:prstGeom prst="line">
                <a:avLst/>
              </a:prstGeom>
              <a:noFill/>
              <a:ln w="1905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50573"/>
              </p:ext>
            </p:extLst>
          </p:nvPr>
        </p:nvGraphicFramePr>
        <p:xfrm>
          <a:off x="3813679" y="2796871"/>
          <a:ext cx="3200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7" imgW="1841400" imgH="279360" progId="Equation.DSMT4">
                  <p:embed/>
                </p:oleObj>
              </mc:Choice>
              <mc:Fallback>
                <p:oleObj name="Equation" r:id="rId7" imgW="1841400" imgH="2793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3679" y="2796871"/>
                        <a:ext cx="3200400" cy="48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72" y="3598920"/>
            <a:ext cx="6719840" cy="2656347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7496175" y="5388504"/>
            <a:ext cx="14289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„periodni 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istem“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hadronov</a:t>
            </a:r>
            <a:endParaRPr lang="en-US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92479" y="3685118"/>
            <a:ext cx="6917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mezoni (</a:t>
            </a:r>
            <a:r>
              <a:rPr lang="sl-SI" i="1" dirty="0" smtClean="0">
                <a:solidFill>
                  <a:schemeClr val="tx1"/>
                </a:solidFill>
                <a:latin typeface="+mn-lt"/>
              </a:rPr>
              <a:t>q</a:t>
            </a:r>
            <a:r>
              <a:rPr lang="sl-SI" i="1" baseline="-25000" dirty="0" smtClean="0">
                <a:solidFill>
                  <a:schemeClr val="tx1"/>
                </a:solidFill>
                <a:latin typeface="+mn-lt"/>
              </a:rPr>
              <a:t>1</a:t>
            </a:r>
            <a:r>
              <a:rPr lang="sl-SI" i="1" dirty="0" smtClean="0">
                <a:solidFill>
                  <a:schemeClr val="tx1"/>
                </a:solidFill>
                <a:latin typeface="+mn-lt"/>
              </a:rPr>
              <a:t>q</a:t>
            </a:r>
            <a:r>
              <a:rPr lang="sl-SI" i="1" baseline="-25000" dirty="0" smtClean="0">
                <a:solidFill>
                  <a:schemeClr val="tx1"/>
                </a:solidFill>
                <a:latin typeface="+mn-lt"/>
              </a:rPr>
              <a:t>2</a:t>
            </a:r>
            <a:r>
              <a:rPr lang="sl-SI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)                                                           barioni (</a:t>
            </a:r>
            <a:r>
              <a:rPr lang="sl-SI" i="1" dirty="0" smtClean="0">
                <a:solidFill>
                  <a:schemeClr val="tx1"/>
                </a:solidFill>
                <a:latin typeface="+mn-lt"/>
              </a:rPr>
              <a:t>q</a:t>
            </a:r>
            <a:r>
              <a:rPr lang="sl-SI" i="1" baseline="-25000" dirty="0" smtClean="0">
                <a:solidFill>
                  <a:schemeClr val="tx1"/>
                </a:solidFill>
                <a:latin typeface="+mn-lt"/>
              </a:rPr>
              <a:t>1</a:t>
            </a:r>
            <a:r>
              <a:rPr lang="sl-SI" i="1" dirty="0" smtClean="0">
                <a:solidFill>
                  <a:schemeClr val="tx1"/>
                </a:solidFill>
                <a:latin typeface="+mn-lt"/>
              </a:rPr>
              <a:t>q</a:t>
            </a:r>
            <a:r>
              <a:rPr lang="sl-SI" i="1" baseline="-25000" dirty="0" smtClean="0">
                <a:solidFill>
                  <a:schemeClr val="tx1"/>
                </a:solidFill>
                <a:latin typeface="+mn-lt"/>
              </a:rPr>
              <a:t>2</a:t>
            </a:r>
            <a:r>
              <a:rPr lang="sl-SI" i="1" dirty="0" smtClean="0">
                <a:solidFill>
                  <a:schemeClr val="tx1"/>
                </a:solidFill>
                <a:latin typeface="+mn-lt"/>
              </a:rPr>
              <a:t>q</a:t>
            </a:r>
            <a:r>
              <a:rPr lang="sl-SI" i="1" baseline="-25000" dirty="0" smtClean="0">
                <a:solidFill>
                  <a:schemeClr val="tx1"/>
                </a:solidFill>
                <a:latin typeface="+mn-lt"/>
              </a:rPr>
              <a:t>3</a:t>
            </a:r>
            <a:r>
              <a:rPr lang="sl-SI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)</a:t>
            </a: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1952625" y="3789567"/>
            <a:ext cx="200025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custDataLst>
      <p:tags r:id="rId2"/>
    </p:custDataLst>
    <p:extLst>
      <p:ext uri="{BB962C8B-B14F-4D97-AF65-F5344CB8AC3E}">
        <p14:creationId xmlns:p14="http://schemas.microsoft.com/office/powerpoint/2010/main" val="297796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Standardni Model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-91978" y="465580"/>
            <a:ext cx="5685595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dprta vprašanja v fiziki delcev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7892" y="1089515"/>
            <a:ext cx="8413393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SM interakcij med osnovnimi delci ima več problemov</a:t>
            </a:r>
          </a:p>
          <a:p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npr.:</a:t>
            </a:r>
          </a:p>
          <a:p>
            <a:endParaRPr lang="sl-SI" baseline="30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pPr lvl="1"/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</a:t>
            </a:r>
            <a:r>
              <a:rPr lang="sl-SI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simetrija med snovjo/</a:t>
            </a:r>
            <a:r>
              <a:rPr lang="sl-SI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nti</a:t>
            </a:r>
            <a:r>
              <a:rPr lang="sl-SI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-snovjo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: opazljivo vesolje - </a:t>
            </a:r>
          </a:p>
          <a:p>
            <a:pPr lvl="1"/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popolna prevlada snovi nad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anti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-snovjo; </a:t>
            </a:r>
          </a:p>
          <a:p>
            <a:pPr lvl="1"/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eden od (Saharovih) pogojev za tak razvoj vesolja </a:t>
            </a:r>
          </a:p>
          <a:p>
            <a:pPr lvl="1"/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- kršitev simetrije CP; </a:t>
            </a:r>
          </a:p>
          <a:p>
            <a:pPr lvl="1"/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izmerjena kršitev simetrije CP ~10 velik. redov </a:t>
            </a:r>
          </a:p>
          <a:p>
            <a:pPr lvl="1"/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(10000000000 – krat !!) </a:t>
            </a:r>
          </a:p>
          <a:p>
            <a:pPr lvl="1"/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premajhna za pojasnilo asimetrije v vesolju</a:t>
            </a: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495216" y="5375868"/>
            <a:ext cx="6852773" cy="1015663"/>
          </a:xfrm>
          <a:prstGeom prst="rect">
            <a:avLst/>
          </a:prstGeom>
          <a:solidFill>
            <a:srgbClr val="009900">
              <a:alpha val="50980"/>
            </a:srgbClr>
          </a:solidFill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</a:rPr>
              <a:t> </a:t>
            </a:r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več predlaganih (doslej nepotrjenih) rešitev: </a:t>
            </a:r>
          </a:p>
          <a:p>
            <a:r>
              <a:rPr lang="sl-SI" sz="20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upersimetrične</a:t>
            </a:r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teorije, Dodatne dimenzije...    </a:t>
            </a:r>
          </a:p>
          <a:p>
            <a:r>
              <a:rPr lang="sl-SI" sz="20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“Nova fizika” (</a:t>
            </a:r>
            <a:r>
              <a:rPr lang="sl-SI" sz="2000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NF</a:t>
            </a:r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)</a:t>
            </a:r>
          </a:p>
        </p:txBody>
      </p:sp>
      <p:pic>
        <p:nvPicPr>
          <p:cNvPr id="7" name="Picture 6" descr="AMS_ISS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5104" y="4253703"/>
            <a:ext cx="4696600" cy="16299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42608" y="4222009"/>
            <a:ext cx="2991543" cy="203424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378473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Trojni pristop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514005"/>
            <a:ext cx="6992107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BankGothic Lt BT" pitchFamily="34" charset="0"/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ksperimentalni pristop k odkrivanju NF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625" y="1087704"/>
            <a:ext cx="214392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trojni pristop</a:t>
            </a:r>
          </a:p>
          <a:p>
            <a:endParaRPr lang="sl-SI" sz="2000" dirty="0" smtClean="0">
              <a:solidFill>
                <a:schemeClr val="bg1"/>
              </a:solidFill>
              <a:latin typeface="BankGothic Lt BT" pitchFamily="34" charset="0"/>
            </a:endParaRPr>
          </a:p>
          <a:p>
            <a:endParaRPr lang="sl-SI" sz="2000" dirty="0" smtClean="0">
              <a:solidFill>
                <a:schemeClr val="bg1"/>
              </a:solidFill>
              <a:latin typeface="BankGothic Lt BT" pitchFamily="34" charset="0"/>
            </a:endParaRPr>
          </a:p>
          <a:p>
            <a:endParaRPr lang="sl-SI" sz="2000" dirty="0" smtClean="0">
              <a:solidFill>
                <a:schemeClr val="bg1"/>
              </a:solidFill>
              <a:latin typeface="BankGothic Lt BT" pitchFamily="34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382178" y="1972019"/>
            <a:ext cx="2456762" cy="2335576"/>
          </a:xfrm>
          <a:prstGeom prst="ellipse">
            <a:avLst/>
          </a:prstGeom>
          <a:solidFill>
            <a:srgbClr val="669900">
              <a:alpha val="51000"/>
            </a:srgb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Copperplate Gothic Light" panose="020E0507020206020404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2708314" y="2895599"/>
            <a:ext cx="2456762" cy="2335576"/>
          </a:xfrm>
          <a:prstGeom prst="ellipse">
            <a:avLst/>
          </a:prstGeom>
          <a:solidFill>
            <a:srgbClr val="008000">
              <a:alpha val="49000"/>
            </a:srgb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Copperplate Gothic Light" panose="020E0507020206020404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3942202" y="2917633"/>
            <a:ext cx="2456762" cy="2335576"/>
          </a:xfrm>
          <a:prstGeom prst="ellipse">
            <a:avLst/>
          </a:prstGeom>
          <a:solidFill>
            <a:srgbClr val="00CC00">
              <a:alpha val="51000"/>
            </a:srgb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Copperplate Gothic Light" panose="020E05070202060204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69154" y="1344057"/>
            <a:ext cx="2662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nergijsko obzorje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90353" y="5187108"/>
            <a:ext cx="2791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bzorje natančnosti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65952" y="5187108"/>
            <a:ext cx="2824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Kozmološko obzorje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37325" y="4395729"/>
            <a:ext cx="9578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nevtrini</a:t>
            </a:r>
            <a:endParaRPr lang="sl-SI" sz="14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87963" y="2157734"/>
            <a:ext cx="11905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izvor mas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73566" y="4184571"/>
            <a:ext cx="10717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nov / </a:t>
            </a:r>
          </a:p>
          <a:p>
            <a:r>
              <a:rPr lang="sl-SI" sz="14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anti</a:t>
            </a:r>
            <a:r>
              <a:rPr lang="sl-SI" sz="1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-snov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202242" y="4257182"/>
            <a:ext cx="10089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emna </a:t>
            </a:r>
          </a:p>
          <a:p>
            <a:r>
              <a:rPr lang="sl-SI" sz="1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nergij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975951" y="3059017"/>
            <a:ext cx="8133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emna </a:t>
            </a:r>
          </a:p>
          <a:p>
            <a:r>
              <a:rPr lang="sl-SI" sz="1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nov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400539" y="3047999"/>
            <a:ext cx="8464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hierar</a:t>
            </a:r>
            <a:r>
              <a:rPr lang="sl-SI" sz="1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-</a:t>
            </a:r>
          </a:p>
          <a:p>
            <a:r>
              <a:rPr lang="sl-SI" sz="14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hije</a:t>
            </a:r>
            <a:endParaRPr lang="sl-SI" sz="1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43190" y="3513410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b="1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NF</a:t>
            </a:r>
            <a:endParaRPr lang="sl-SI" sz="2400" b="1" dirty="0">
              <a:solidFill>
                <a:srgbClr val="FF7575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58851" y="5609203"/>
            <a:ext cx="6096605" cy="707886"/>
          </a:xfrm>
          <a:prstGeom prst="rect">
            <a:avLst/>
          </a:prstGeom>
          <a:solidFill>
            <a:srgbClr val="009900">
              <a:alpha val="50980"/>
            </a:srgbClr>
          </a:solidFill>
        </p:spPr>
        <p:txBody>
          <a:bodyPr wrap="none" rtlCol="0">
            <a:spAutoFit/>
          </a:bodyPr>
          <a:lstStyle/>
          <a:p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dkritje, predvsem pa interpretacija NF bi </a:t>
            </a:r>
          </a:p>
          <a:p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redstavljalo velik znanstveni preboj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01292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  <p:bldP spid="10" grpId="0" animBg="1"/>
      <p:bldP spid="11" grpId="0"/>
      <p:bldP spid="12" grpId="0"/>
      <p:bldP spid="12" grpId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Energijsko obzorje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514005"/>
            <a:ext cx="6992107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BankGothic Lt BT" pitchFamily="34" charset="0"/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ksperimentalni pristop k odkrivanju NF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625" y="1087704"/>
            <a:ext cx="214392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trojni pristop</a:t>
            </a:r>
          </a:p>
          <a:p>
            <a:endParaRPr lang="sl-SI" sz="2000" dirty="0" smtClean="0">
              <a:solidFill>
                <a:schemeClr val="bg1"/>
              </a:solidFill>
              <a:latin typeface="BankGothic Lt BT" pitchFamily="34" charset="0"/>
            </a:endParaRPr>
          </a:p>
          <a:p>
            <a:endParaRPr lang="sl-SI" sz="2000" dirty="0" smtClean="0">
              <a:solidFill>
                <a:schemeClr val="bg1"/>
              </a:solidFill>
              <a:latin typeface="BankGothic Lt BT" pitchFamily="34" charset="0"/>
            </a:endParaRPr>
          </a:p>
          <a:p>
            <a:endParaRPr lang="sl-SI" sz="2000" dirty="0" smtClean="0">
              <a:solidFill>
                <a:schemeClr val="bg1"/>
              </a:solidFill>
              <a:latin typeface="BankGothic Lt BT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7625" y="1450589"/>
            <a:ext cx="2662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nergijsko obzorje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-1" y="3341582"/>
            <a:ext cx="9144001" cy="707886"/>
          </a:xfrm>
          <a:prstGeom prst="rect">
            <a:avLst/>
          </a:prstGeom>
          <a:solidFill>
            <a:srgbClr val="009900">
              <a:alpha val="5098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rodukcija doslej neznanih delcev in procesov pri Najvišjih dosegljivih energijah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2224955" y="2521258"/>
            <a:ext cx="1553592" cy="8878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4130357" y="2512380"/>
            <a:ext cx="1553592" cy="8878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2803653" y="2622443"/>
            <a:ext cx="11272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i="1" dirty="0" smtClean="0">
                <a:solidFill>
                  <a:schemeClr val="bg1"/>
                </a:solidFill>
              </a:rPr>
              <a:t>p, E/2</a:t>
            </a:r>
            <a:endParaRPr lang="sl-SI" i="1" dirty="0">
              <a:solidFill>
                <a:schemeClr val="bg1"/>
              </a:solidFill>
            </a:endParaRPr>
          </a:p>
          <a:p>
            <a:endParaRPr lang="sl-SI" i="1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24494" y="2622443"/>
            <a:ext cx="1356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i="1" dirty="0" smtClean="0">
                <a:solidFill>
                  <a:schemeClr val="bg1"/>
                </a:solidFill>
              </a:rPr>
              <a:t>p, E/2</a:t>
            </a:r>
            <a:endParaRPr lang="sl-SI" i="1" dirty="0">
              <a:solidFill>
                <a:schemeClr val="bg1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3778547" y="1697115"/>
            <a:ext cx="901050" cy="896644"/>
            <a:chOff x="6778134" y="1997476"/>
            <a:chExt cx="901050" cy="896644"/>
          </a:xfrm>
        </p:grpSpPr>
        <p:sp>
          <p:nvSpPr>
            <p:cNvPr id="24" name="Oval 23"/>
            <p:cNvSpPr/>
            <p:nvPr/>
          </p:nvSpPr>
          <p:spPr bwMode="auto">
            <a:xfrm>
              <a:off x="6778134" y="1997476"/>
              <a:ext cx="901050" cy="896644"/>
            </a:xfrm>
            <a:prstGeom prst="ellips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6930534" y="2115221"/>
              <a:ext cx="298125" cy="295922"/>
            </a:xfrm>
            <a:prstGeom prst="ellipse">
              <a:avLst/>
            </a:prstGeom>
            <a:noFill/>
            <a:ln w="28575" cap="flat" cmpd="sng" algn="ctr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7235711" y="2297837"/>
              <a:ext cx="298125" cy="295922"/>
            </a:xfrm>
            <a:prstGeom prst="ellipse">
              <a:avLst/>
            </a:prstGeom>
            <a:noFill/>
            <a:ln w="28575" cap="flat" cmpd="sng" algn="ctr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6943127" y="2486603"/>
              <a:ext cx="298125" cy="295922"/>
            </a:xfrm>
            <a:prstGeom prst="ellipse">
              <a:avLst/>
            </a:prstGeom>
            <a:noFill/>
            <a:ln w="28575" cap="flat" cmpd="sng" algn="ctr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986312" y="2358787"/>
            <a:ext cx="901050" cy="896644"/>
            <a:chOff x="3328022" y="2976355"/>
            <a:chExt cx="901050" cy="896644"/>
          </a:xfrm>
        </p:grpSpPr>
        <p:sp>
          <p:nvSpPr>
            <p:cNvPr id="28" name="Oval 27"/>
            <p:cNvSpPr/>
            <p:nvPr/>
          </p:nvSpPr>
          <p:spPr bwMode="auto">
            <a:xfrm>
              <a:off x="3328022" y="2976355"/>
              <a:ext cx="901050" cy="896644"/>
            </a:xfrm>
            <a:prstGeom prst="ellips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3480422" y="3094100"/>
              <a:ext cx="298125" cy="295922"/>
            </a:xfrm>
            <a:prstGeom prst="ellipse">
              <a:avLst/>
            </a:prstGeom>
            <a:noFill/>
            <a:ln w="28575" cap="flat" cmpd="sng" algn="ctr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3785599" y="3276716"/>
              <a:ext cx="298125" cy="295922"/>
            </a:xfrm>
            <a:prstGeom prst="ellipse">
              <a:avLst/>
            </a:prstGeom>
            <a:noFill/>
            <a:ln w="28575" cap="flat" cmpd="sng" algn="ctr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3493015" y="3465482"/>
              <a:ext cx="298125" cy="295922"/>
            </a:xfrm>
            <a:prstGeom prst="ellipse">
              <a:avLst/>
            </a:prstGeom>
            <a:noFill/>
            <a:ln w="28575" cap="flat" cmpd="sng" algn="ctr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 rot="20064427">
            <a:off x="3270013" y="2394796"/>
            <a:ext cx="943998" cy="202958"/>
            <a:chOff x="6116715" y="2060848"/>
            <a:chExt cx="943998" cy="202958"/>
          </a:xfrm>
        </p:grpSpPr>
        <p:sp>
          <p:nvSpPr>
            <p:cNvPr id="34" name="Freeform 33"/>
            <p:cNvSpPr/>
            <p:nvPr/>
          </p:nvSpPr>
          <p:spPr bwMode="auto">
            <a:xfrm>
              <a:off x="6116715" y="2077343"/>
              <a:ext cx="328473" cy="186463"/>
            </a:xfrm>
            <a:custGeom>
              <a:avLst/>
              <a:gdLst>
                <a:gd name="connsiteX0" fmla="*/ 0 w 328473"/>
                <a:gd name="connsiteY0" fmla="*/ 97686 h 186463"/>
                <a:gd name="connsiteX1" fmla="*/ 115409 w 328473"/>
                <a:gd name="connsiteY1" fmla="*/ 32 h 186463"/>
                <a:gd name="connsiteX2" fmla="*/ 168675 w 328473"/>
                <a:gd name="connsiteY2" fmla="*/ 106564 h 186463"/>
                <a:gd name="connsiteX3" fmla="*/ 239697 w 328473"/>
                <a:gd name="connsiteY3" fmla="*/ 186463 h 186463"/>
                <a:gd name="connsiteX4" fmla="*/ 301840 w 328473"/>
                <a:gd name="connsiteY4" fmla="*/ 106564 h 186463"/>
                <a:gd name="connsiteX5" fmla="*/ 328473 w 328473"/>
                <a:gd name="connsiteY5" fmla="*/ 71053 h 186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8473" h="186463">
                  <a:moveTo>
                    <a:pt x="0" y="97686"/>
                  </a:moveTo>
                  <a:cubicBezTo>
                    <a:pt x="43648" y="48119"/>
                    <a:pt x="87297" y="-1448"/>
                    <a:pt x="115409" y="32"/>
                  </a:cubicBezTo>
                  <a:cubicBezTo>
                    <a:pt x="143521" y="1512"/>
                    <a:pt x="147960" y="75492"/>
                    <a:pt x="168675" y="106564"/>
                  </a:cubicBezTo>
                  <a:cubicBezTo>
                    <a:pt x="189390" y="137636"/>
                    <a:pt x="217503" y="186463"/>
                    <a:pt x="239697" y="186463"/>
                  </a:cubicBezTo>
                  <a:cubicBezTo>
                    <a:pt x="261891" y="186463"/>
                    <a:pt x="287044" y="125799"/>
                    <a:pt x="301840" y="106564"/>
                  </a:cubicBezTo>
                  <a:cubicBezTo>
                    <a:pt x="316636" y="87329"/>
                    <a:pt x="328473" y="71053"/>
                    <a:pt x="328473" y="71053"/>
                  </a:cubicBezTo>
                </a:path>
              </a:pathLst>
            </a:custGeom>
            <a:noFill/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6433351" y="2061067"/>
              <a:ext cx="328473" cy="186463"/>
            </a:xfrm>
            <a:custGeom>
              <a:avLst/>
              <a:gdLst>
                <a:gd name="connsiteX0" fmla="*/ 0 w 328473"/>
                <a:gd name="connsiteY0" fmla="*/ 97686 h 186463"/>
                <a:gd name="connsiteX1" fmla="*/ 115409 w 328473"/>
                <a:gd name="connsiteY1" fmla="*/ 32 h 186463"/>
                <a:gd name="connsiteX2" fmla="*/ 168675 w 328473"/>
                <a:gd name="connsiteY2" fmla="*/ 106564 h 186463"/>
                <a:gd name="connsiteX3" fmla="*/ 239697 w 328473"/>
                <a:gd name="connsiteY3" fmla="*/ 186463 h 186463"/>
                <a:gd name="connsiteX4" fmla="*/ 301840 w 328473"/>
                <a:gd name="connsiteY4" fmla="*/ 106564 h 186463"/>
                <a:gd name="connsiteX5" fmla="*/ 328473 w 328473"/>
                <a:gd name="connsiteY5" fmla="*/ 71053 h 186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8473" h="186463">
                  <a:moveTo>
                    <a:pt x="0" y="97686"/>
                  </a:moveTo>
                  <a:cubicBezTo>
                    <a:pt x="43648" y="48119"/>
                    <a:pt x="87297" y="-1448"/>
                    <a:pt x="115409" y="32"/>
                  </a:cubicBezTo>
                  <a:cubicBezTo>
                    <a:pt x="143521" y="1512"/>
                    <a:pt x="147960" y="75492"/>
                    <a:pt x="168675" y="106564"/>
                  </a:cubicBezTo>
                  <a:cubicBezTo>
                    <a:pt x="189390" y="137636"/>
                    <a:pt x="217503" y="186463"/>
                    <a:pt x="239697" y="186463"/>
                  </a:cubicBezTo>
                  <a:cubicBezTo>
                    <a:pt x="261891" y="186463"/>
                    <a:pt x="287044" y="125799"/>
                    <a:pt x="301840" y="106564"/>
                  </a:cubicBezTo>
                  <a:cubicBezTo>
                    <a:pt x="316636" y="87329"/>
                    <a:pt x="328473" y="71053"/>
                    <a:pt x="328473" y="71053"/>
                  </a:cubicBezTo>
                </a:path>
              </a:pathLst>
            </a:custGeom>
            <a:noFill/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6732240" y="2060848"/>
              <a:ext cx="328473" cy="186463"/>
            </a:xfrm>
            <a:custGeom>
              <a:avLst/>
              <a:gdLst>
                <a:gd name="connsiteX0" fmla="*/ 0 w 328473"/>
                <a:gd name="connsiteY0" fmla="*/ 97686 h 186463"/>
                <a:gd name="connsiteX1" fmla="*/ 115409 w 328473"/>
                <a:gd name="connsiteY1" fmla="*/ 32 h 186463"/>
                <a:gd name="connsiteX2" fmla="*/ 168675 w 328473"/>
                <a:gd name="connsiteY2" fmla="*/ 106564 h 186463"/>
                <a:gd name="connsiteX3" fmla="*/ 239697 w 328473"/>
                <a:gd name="connsiteY3" fmla="*/ 186463 h 186463"/>
                <a:gd name="connsiteX4" fmla="*/ 301840 w 328473"/>
                <a:gd name="connsiteY4" fmla="*/ 106564 h 186463"/>
                <a:gd name="connsiteX5" fmla="*/ 328473 w 328473"/>
                <a:gd name="connsiteY5" fmla="*/ 71053 h 186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8473" h="186463">
                  <a:moveTo>
                    <a:pt x="0" y="97686"/>
                  </a:moveTo>
                  <a:cubicBezTo>
                    <a:pt x="43648" y="48119"/>
                    <a:pt x="87297" y="-1448"/>
                    <a:pt x="115409" y="32"/>
                  </a:cubicBezTo>
                  <a:cubicBezTo>
                    <a:pt x="143521" y="1512"/>
                    <a:pt x="147960" y="75492"/>
                    <a:pt x="168675" y="106564"/>
                  </a:cubicBezTo>
                  <a:cubicBezTo>
                    <a:pt x="189390" y="137636"/>
                    <a:pt x="217503" y="186463"/>
                    <a:pt x="239697" y="186463"/>
                  </a:cubicBezTo>
                  <a:cubicBezTo>
                    <a:pt x="261891" y="186463"/>
                    <a:pt x="287044" y="125799"/>
                    <a:pt x="301840" y="106564"/>
                  </a:cubicBezTo>
                  <a:cubicBezTo>
                    <a:pt x="316636" y="87329"/>
                    <a:pt x="328473" y="71053"/>
                    <a:pt x="328473" y="71053"/>
                  </a:cubicBezTo>
                </a:path>
              </a:pathLst>
            </a:custGeom>
            <a:noFill/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sl-SI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300367" y="2059059"/>
            <a:ext cx="865943" cy="1015871"/>
            <a:chOff x="6345162" y="1450589"/>
            <a:chExt cx="865943" cy="1015871"/>
          </a:xfrm>
        </p:grpSpPr>
        <p:sp>
          <p:nvSpPr>
            <p:cNvPr id="38" name="5-Point Star 37"/>
            <p:cNvSpPr/>
            <p:nvPr/>
          </p:nvSpPr>
          <p:spPr bwMode="auto">
            <a:xfrm>
              <a:off x="6471821" y="1450589"/>
              <a:ext cx="585927" cy="660193"/>
            </a:xfrm>
            <a:prstGeom prst="star5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345162" y="2097128"/>
              <a:ext cx="8659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i="1" dirty="0" smtClean="0">
                  <a:solidFill>
                    <a:schemeClr val="bg1"/>
                  </a:solidFill>
                </a:rPr>
                <a:t>E=mc</a:t>
              </a:r>
              <a:r>
                <a:rPr lang="sl-SI" i="1" baseline="30000" dirty="0" smtClean="0">
                  <a:solidFill>
                    <a:schemeClr val="bg1"/>
                  </a:solidFill>
                </a:rPr>
                <a:t>2</a:t>
              </a:r>
              <a:endParaRPr lang="sl-SI" i="1" baseline="30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687596" y="2059059"/>
            <a:ext cx="715755" cy="942154"/>
            <a:chOff x="2651544" y="3343657"/>
            <a:chExt cx="715755" cy="942154"/>
          </a:xfrm>
        </p:grpSpPr>
        <p:sp>
          <p:nvSpPr>
            <p:cNvPr id="44" name="Oval 43"/>
            <p:cNvSpPr/>
            <p:nvPr/>
          </p:nvSpPr>
          <p:spPr bwMode="auto">
            <a:xfrm>
              <a:off x="2651544" y="3989889"/>
              <a:ext cx="298125" cy="295922"/>
            </a:xfrm>
            <a:prstGeom prst="ellipse">
              <a:avLst/>
            </a:prstGeom>
            <a:noFill/>
            <a:ln w="28575" cap="flat" cmpd="sng" algn="ctr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2651545" y="3343657"/>
              <a:ext cx="298125" cy="295922"/>
            </a:xfrm>
            <a:prstGeom prst="ellipse">
              <a:avLst/>
            </a:prstGeom>
            <a:noFill/>
            <a:ln w="28575" cap="flat" cmpd="sng" algn="ctr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cxnSp>
          <p:nvCxnSpPr>
            <p:cNvPr id="47" name="Straight Arrow Connector 46"/>
            <p:cNvCxnSpPr>
              <a:stCxn id="45" idx="6"/>
            </p:cNvCxnSpPr>
            <p:nvPr/>
          </p:nvCxnSpPr>
          <p:spPr bwMode="auto">
            <a:xfrm>
              <a:off x="2949670" y="3491618"/>
              <a:ext cx="417629" cy="325780"/>
            </a:xfrm>
            <a:prstGeom prst="straightConnector1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8" name="Straight Arrow Connector 47"/>
            <p:cNvCxnSpPr/>
            <p:nvPr/>
          </p:nvCxnSpPr>
          <p:spPr bwMode="auto">
            <a:xfrm flipV="1">
              <a:off x="2942490" y="3806908"/>
              <a:ext cx="417629" cy="325780"/>
            </a:xfrm>
            <a:prstGeom prst="straightConnector1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" name="Group 7"/>
          <p:cNvGrpSpPr/>
          <p:nvPr/>
        </p:nvGrpSpPr>
        <p:grpSpPr>
          <a:xfrm>
            <a:off x="3345575" y="2207020"/>
            <a:ext cx="865943" cy="940186"/>
            <a:chOff x="3887362" y="3442840"/>
            <a:chExt cx="865943" cy="940186"/>
          </a:xfrm>
        </p:grpSpPr>
        <p:sp>
          <p:nvSpPr>
            <p:cNvPr id="41" name="Oval 40"/>
            <p:cNvSpPr/>
            <p:nvPr/>
          </p:nvSpPr>
          <p:spPr bwMode="auto">
            <a:xfrm>
              <a:off x="4016016" y="3442840"/>
              <a:ext cx="575147" cy="570854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4119083" y="3466657"/>
              <a:ext cx="36901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2800" dirty="0" smtClean="0">
                  <a:solidFill>
                    <a:srgbClr val="FF0000"/>
                  </a:solidFill>
                  <a:latin typeface="Copperplate Gothic Light" pitchFamily="34" charset="0"/>
                </a:rPr>
                <a:t>?</a:t>
              </a:r>
              <a:endParaRPr lang="sl-SI" sz="2800" dirty="0">
                <a:solidFill>
                  <a:srgbClr val="FF0000"/>
                </a:solidFill>
                <a:latin typeface="Copperplate Gothic Light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887362" y="4013694"/>
              <a:ext cx="8659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i="1" dirty="0" smtClean="0">
                  <a:solidFill>
                    <a:schemeClr val="bg1"/>
                  </a:solidFill>
                </a:rPr>
                <a:t>E=mc</a:t>
              </a:r>
              <a:r>
                <a:rPr lang="sl-SI" i="1" baseline="30000" dirty="0" smtClean="0">
                  <a:solidFill>
                    <a:schemeClr val="bg1"/>
                  </a:solidFill>
                </a:rPr>
                <a:t>2</a:t>
              </a:r>
              <a:endParaRPr lang="sl-SI" i="1" baseline="300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43" name="Picture 6" descr="lhc_skic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694" y="4095351"/>
            <a:ext cx="3019781" cy="2438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" name="Picture 45" descr="lhc_magnets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513032" y="4122362"/>
            <a:ext cx="3560172" cy="24118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159734" y="4122362"/>
            <a:ext cx="2211759" cy="27699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rgbClr val="66FF33"/>
                </a:solidFill>
                <a:latin typeface="Copperplate Gothic Light" pitchFamily="34" charset="0"/>
              </a:rPr>
              <a:t>L</a:t>
            </a:r>
            <a:r>
              <a:rPr lang="sl-SI" dirty="0" smtClean="0">
                <a:solidFill>
                  <a:schemeClr val="bg1"/>
                </a:solidFill>
                <a:latin typeface="Copperplate Gothic Light" pitchFamily="34" charset="0"/>
              </a:rPr>
              <a:t>arge </a:t>
            </a:r>
            <a:r>
              <a:rPr lang="sl-SI" dirty="0" smtClean="0">
                <a:solidFill>
                  <a:srgbClr val="66FF33"/>
                </a:solidFill>
                <a:latin typeface="Copperplate Gothic Light" pitchFamily="34" charset="0"/>
              </a:rPr>
              <a:t>H</a:t>
            </a:r>
            <a:r>
              <a:rPr lang="sl-SI" dirty="0" smtClean="0">
                <a:solidFill>
                  <a:schemeClr val="bg1"/>
                </a:solidFill>
                <a:latin typeface="Copperplate Gothic Light" pitchFamily="34" charset="0"/>
              </a:rPr>
              <a:t>adron </a:t>
            </a:r>
          </a:p>
          <a:p>
            <a:pPr algn="ctr"/>
            <a:r>
              <a:rPr lang="sl-SI" dirty="0" smtClean="0">
                <a:solidFill>
                  <a:srgbClr val="66FF33"/>
                </a:solidFill>
                <a:latin typeface="Copperplate Gothic Light" pitchFamily="34" charset="0"/>
              </a:rPr>
              <a:t>C</a:t>
            </a:r>
            <a:r>
              <a:rPr lang="sl-SI" dirty="0" smtClean="0">
                <a:solidFill>
                  <a:schemeClr val="bg1"/>
                </a:solidFill>
                <a:latin typeface="Copperplate Gothic Light" pitchFamily="34" charset="0"/>
              </a:rPr>
              <a:t>ollder</a:t>
            </a:r>
          </a:p>
          <a:p>
            <a:pPr algn="ctr"/>
            <a:endParaRPr lang="sl-SI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r>
              <a:rPr lang="sl-SI" i="1" dirty="0" smtClean="0">
                <a:solidFill>
                  <a:schemeClr val="bg1"/>
                </a:solidFill>
                <a:latin typeface="+mn-lt"/>
              </a:rPr>
              <a:t>mc</a:t>
            </a:r>
            <a:r>
              <a:rPr lang="sl-SI" i="1" baseline="30000" dirty="0" smtClean="0">
                <a:solidFill>
                  <a:schemeClr val="bg1"/>
                </a:solidFill>
                <a:latin typeface="+mn-lt"/>
              </a:rPr>
              <a:t>2 </a:t>
            </a:r>
            <a:r>
              <a:rPr lang="sl-SI" dirty="0" smtClean="0">
                <a:solidFill>
                  <a:schemeClr val="bg1"/>
                </a:solidFill>
                <a:latin typeface="Copperplate Gothic Light" pitchFamily="34" charset="0"/>
              </a:rPr>
              <a:t>=13 TeV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itchFamily="34" charset="0"/>
              </a:rPr>
              <a:t>T=tera=10</a:t>
            </a:r>
            <a:r>
              <a:rPr lang="sl-SI" baseline="30000" dirty="0" smtClean="0">
                <a:solidFill>
                  <a:schemeClr val="bg1"/>
                </a:solidFill>
                <a:latin typeface="Copperplate Gothic Light" pitchFamily="34" charset="0"/>
              </a:rPr>
              <a:t>12</a:t>
            </a:r>
          </a:p>
          <a:p>
            <a:endParaRPr lang="sl-SI" dirty="0">
              <a:solidFill>
                <a:schemeClr val="bg1"/>
              </a:solidFill>
              <a:latin typeface="Copperplate Gothic Light" pitchFamily="34" charset="0"/>
            </a:endParaRP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itchFamily="34" charset="0"/>
              </a:rPr>
              <a:t>gruča </a:t>
            </a:r>
            <a:r>
              <a:rPr lang="sl-SI" sz="1600" i="1" dirty="0" smtClean="0">
                <a:solidFill>
                  <a:schemeClr val="bg1"/>
                </a:solidFill>
                <a:latin typeface="+mn-lt"/>
              </a:rPr>
              <a:t>p</a:t>
            </a:r>
            <a:r>
              <a:rPr lang="sl-SI" sz="1600" dirty="0" smtClean="0">
                <a:solidFill>
                  <a:schemeClr val="bg1"/>
                </a:solidFill>
                <a:latin typeface="Copperplate Gothic Light" pitchFamily="34" charset="0"/>
              </a:rPr>
              <a:t> v LHC ima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itchFamily="34" charset="0"/>
              </a:rPr>
              <a:t>energijo kot 1,5 t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itchFamily="34" charset="0"/>
              </a:rPr>
              <a:t>avto pri 45 km/h</a:t>
            </a:r>
          </a:p>
          <a:p>
            <a:endParaRPr lang="sl-SI" dirty="0">
              <a:solidFill>
                <a:schemeClr val="bg1"/>
              </a:solidFill>
              <a:latin typeface="Copperplate Gothic Light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731227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5" grpId="0"/>
      <p:bldP spid="5" grpId="1"/>
      <p:bldP spid="23" grpId="0"/>
      <p:bldP spid="23" grpId="1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heme/theme1.xml><?xml version="1.0" encoding="utf-8"?>
<a:theme xmlns:a="http://schemas.openxmlformats.org/drawingml/2006/main" name="1_theme_BG_sec1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theme_BG_sec2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theme_BG_sec3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theme_BG_sec4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theme_BG_sec5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theme_BG_sec6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956</TotalTime>
  <Words>947</Words>
  <Application>Microsoft Office PowerPoint</Application>
  <PresentationFormat>On-screen Show (4:3)</PresentationFormat>
  <Paragraphs>284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4" baseType="lpstr">
      <vt:lpstr>BankGothic Lt BT</vt:lpstr>
      <vt:lpstr>Freestyle Script</vt:lpstr>
      <vt:lpstr>Symbol</vt:lpstr>
      <vt:lpstr>Arial</vt:lpstr>
      <vt:lpstr>Copperplate Gothic Light</vt:lpstr>
      <vt:lpstr>Lucida Calligraphy</vt:lpstr>
      <vt:lpstr>French Script MT</vt:lpstr>
      <vt:lpstr>Garamond</vt:lpstr>
      <vt:lpstr>Courier New</vt:lpstr>
      <vt:lpstr>Calibri</vt:lpstr>
      <vt:lpstr>1_theme_BG_sec1</vt:lpstr>
      <vt:lpstr>2_theme_BG_sec2</vt:lpstr>
      <vt:lpstr>3_theme_BG_sec3</vt:lpstr>
      <vt:lpstr>4_theme_BG_sec4</vt:lpstr>
      <vt:lpstr>5_theme_BG_sec5</vt:lpstr>
      <vt:lpstr>6_theme_BG_sec6</vt:lpstr>
      <vt:lpstr>Equation</vt:lpstr>
      <vt:lpstr>Fizika osnovnih delcev</vt:lpstr>
      <vt:lpstr>Standardni Model</vt:lpstr>
      <vt:lpstr>Standardni Model</vt:lpstr>
      <vt:lpstr>Standardni Model</vt:lpstr>
      <vt:lpstr>Standardni Model</vt:lpstr>
      <vt:lpstr>Standardni Model</vt:lpstr>
      <vt:lpstr>Standardni Model</vt:lpstr>
      <vt:lpstr>Trojni pristop</vt:lpstr>
      <vt:lpstr>Energijsko obzorje</vt:lpstr>
      <vt:lpstr>ATLAS</vt:lpstr>
      <vt:lpstr>Meje</vt:lpstr>
      <vt:lpstr>Obzorje natančnosti</vt:lpstr>
      <vt:lpstr>Redki procesi</vt:lpstr>
      <vt:lpstr>Tovarne mezonov B</vt:lpstr>
      <vt:lpstr>Kršitev CP</vt:lpstr>
      <vt:lpstr>Belle II</vt:lpstr>
      <vt:lpstr>Zaključek</vt:lpstr>
    </vt:vector>
  </TitlesOfParts>
  <Company>University of Ljublja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stjan Golob</dc:creator>
  <cp:lastModifiedBy>Bostjan Golob</cp:lastModifiedBy>
  <cp:revision>4909</cp:revision>
  <cp:lastPrinted>2013-08-13T07:32:16Z</cp:lastPrinted>
  <dcterms:created xsi:type="dcterms:W3CDTF">2003-05-06T13:12:03Z</dcterms:created>
  <dcterms:modified xsi:type="dcterms:W3CDTF">2019-03-21T16:18:52Z</dcterms:modified>
</cp:coreProperties>
</file>